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57E62C3" w:rsidR="00D43796" w:rsidRPr="007279C1" w:rsidRDefault="008F13E5" w:rsidP="00D73D31">
      <w:pPr>
        <w:pStyle w:val="Title"/>
        <w:rPr>
          <w:b/>
          <w:sz w:val="48"/>
        </w:rPr>
      </w:pPr>
      <w:r>
        <w:rPr>
          <w:b/>
          <w:sz w:val="52"/>
        </w:rPr>
        <w:t>Proportion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4FB3227" w:rsidR="00F15833" w:rsidRPr="006D5C1F" w:rsidRDefault="000F1EA2" w:rsidP="00B1449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8F13E5" w:rsidRPr="008F13E5">
        <w:t>2a. Straight-line graphs, parallel/perpendicular, length and area problems</w:t>
      </w:r>
    </w:p>
    <w:p w14:paraId="4A0A10E3" w14:textId="042536A8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6C9F1B0" w:rsidR="00F11D5F" w:rsidRDefault="008F13E5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42B3E97" wp14:editId="256B2B60">
            <wp:simplePos x="0" y="0"/>
            <wp:positionH relativeFrom="column">
              <wp:posOffset>3802380</wp:posOffset>
            </wp:positionH>
            <wp:positionV relativeFrom="paragraph">
              <wp:posOffset>290122</wp:posOffset>
            </wp:positionV>
            <wp:extent cx="1939290" cy="1520825"/>
            <wp:effectExtent l="0" t="0" r="3810" b="3175"/>
            <wp:wrapThrough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r="2987"/>
                    <a:stretch/>
                  </pic:blipFill>
                  <pic:spPr bwMode="auto">
                    <a:xfrm>
                      <a:off x="0" y="0"/>
                      <a:ext cx="1939290" cy="1520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  <w:r>
        <w:t xml:space="preserve"> </w:t>
      </w:r>
    </w:p>
    <w:p w14:paraId="1ED8F559" w14:textId="3CFED1F8" w:rsidR="00C54B30" w:rsidRDefault="008F13E5" w:rsidP="008F13E5">
      <w:pPr>
        <w:pStyle w:val="Keypoint"/>
      </w:pPr>
      <w:r>
        <w:t>Two quantities are in direct proportion when, as one quantity increases, the other increases at the same rate.</w:t>
      </w:r>
      <w:r>
        <w:br/>
        <w:t>Their ratio remains the same.</w:t>
      </w:r>
    </w:p>
    <w:p w14:paraId="62A8FBB6" w14:textId="177E0AB7" w:rsidR="008F13E5" w:rsidRDefault="008F13E5" w:rsidP="008F13E5">
      <w:pPr>
        <w:pStyle w:val="Keypoint"/>
      </w:pPr>
      <w:r>
        <w:t>‘</w:t>
      </w:r>
      <w:proofErr w:type="gramStart"/>
      <w:r>
        <w:rPr>
          <w:i/>
        </w:rPr>
        <w:t>y</w:t>
      </w:r>
      <w:proofErr w:type="gramEnd"/>
      <w:r>
        <w:rPr>
          <w:i/>
        </w:rPr>
        <w:t xml:space="preserve"> </w:t>
      </w:r>
      <w:r>
        <w:t xml:space="preserve">is direct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0366B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9" o:title=""/>
          </v:shape>
          <o:OLEObject Type="Embed" ProgID="Equation.DSMT4" ShapeID="_x0000_i1025" DrawAspect="Content" ObjectID="_1569931797" r:id="rId10"/>
        </w:object>
      </w:r>
      <w:r>
        <w:t xml:space="preserve"> </w:t>
      </w:r>
      <w:r>
        <w:rPr>
          <w:i/>
        </w:rPr>
        <w:t>x</w:t>
      </w:r>
      <w:r>
        <w:t>.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170DD9A5">
          <v:shape id="_x0000_i1026" type="#_x0000_t75" style="width:12.75pt;height:10.5pt" o:ole="">
            <v:imagedata r:id="rId9" o:title=""/>
          </v:shape>
          <o:OLEObject Type="Embed" ProgID="Equation.DSMT4" ShapeID="_x0000_i1026" DrawAspect="Content" ObjectID="_1569931798" r:id="rId11"/>
        </w:object>
      </w:r>
      <w:r>
        <w:t xml:space="preserve"> </w:t>
      </w:r>
      <w:r>
        <w:rPr>
          <w:i/>
        </w:rPr>
        <w:t>x</w:t>
      </w:r>
      <w:r>
        <w:t xml:space="preserve"> then </w:t>
      </w:r>
      <w:r>
        <w:rPr>
          <w:i/>
        </w:rPr>
        <w:t>y</w:t>
      </w:r>
      <w:r>
        <w:t xml:space="preserve"> = </w:t>
      </w:r>
      <w:proofErr w:type="spellStart"/>
      <w:r>
        <w:rPr>
          <w:i/>
        </w:rPr>
        <w:t>kx</w:t>
      </w:r>
      <w:proofErr w:type="spellEnd"/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0235BE3C" w14:textId="7FF4F031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directly proportional to </w:t>
      </w:r>
      <w:r>
        <w:rPr>
          <w:i/>
        </w:rPr>
        <w:t>y</w:t>
      </w:r>
      <w:r w:rsidR="00D84312">
        <w:t>,</w:t>
      </w:r>
      <w:r>
        <w:t xml:space="preserve"> the graph is a straight line passing through the origin.</w:t>
      </w:r>
    </w:p>
    <w:p w14:paraId="0BEE8B9F" w14:textId="62A36D5C" w:rsidR="008F13E5" w:rsidRDefault="00D84312" w:rsidP="008F13E5">
      <w:pPr>
        <w:pStyle w:val="Keypoint"/>
        <w:numPr>
          <w:ilvl w:val="0"/>
          <w:numId w:val="0"/>
        </w:numPr>
        <w:ind w:left="714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7E09C85" wp14:editId="3F1AF68E">
            <wp:simplePos x="0" y="0"/>
            <wp:positionH relativeFrom="column">
              <wp:posOffset>4213393</wp:posOffset>
            </wp:positionH>
            <wp:positionV relativeFrom="paragraph">
              <wp:posOffset>127581</wp:posOffset>
            </wp:positionV>
            <wp:extent cx="1444239" cy="1327533"/>
            <wp:effectExtent l="0" t="0" r="3810" b="6350"/>
            <wp:wrapThrough wrapText="bothSides">
              <wp:wrapPolygon edited="0">
                <wp:start x="0" y="0"/>
                <wp:lineTo x="0" y="21393"/>
                <wp:lineTo x="21372" y="21393"/>
                <wp:lineTo x="21372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4239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300A2D" w14:textId="711C3829" w:rsidR="008F13E5" w:rsidRDefault="008F13E5" w:rsidP="008F13E5">
      <w:pPr>
        <w:pStyle w:val="Keypoint"/>
      </w:pPr>
      <w:r>
        <w:t>Two quantities are in inverse proportion when, as one quantity increases, the other decreases at the same rate.</w:t>
      </w:r>
      <w:r w:rsidRPr="008F13E5">
        <w:rPr>
          <w:noProof/>
          <w:lang w:eastAsia="en-GB"/>
        </w:rPr>
        <w:t xml:space="preserve"> </w:t>
      </w:r>
    </w:p>
    <w:p w14:paraId="40F51CE6" w14:textId="52EB141E" w:rsidR="008F13E5" w:rsidRDefault="008F13E5" w:rsidP="008F13E5">
      <w:pPr>
        <w:pStyle w:val="Keypoint"/>
      </w:pPr>
      <w:r>
        <w:t>‘</w:t>
      </w:r>
      <w:proofErr w:type="gramStart"/>
      <w:r>
        <w:rPr>
          <w:i/>
        </w:rPr>
        <w:t>y</w:t>
      </w:r>
      <w:proofErr w:type="gramEnd"/>
      <w:r>
        <w:t xml:space="preserve"> is inverse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5305997D">
          <v:shape id="_x0000_i1027" type="#_x0000_t75" style="width:12.75pt;height:10.5pt" o:ole="">
            <v:imagedata r:id="rId9" o:title=""/>
          </v:shape>
          <o:OLEObject Type="Embed" ProgID="Equation.DSMT4" ShapeID="_x0000_i1027" DrawAspect="Content" ObjectID="_1569931799" r:id="rId13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325D3245">
          <v:shape id="_x0000_i1028" type="#_x0000_t75" style="width:9.75pt;height:25.5pt" o:ole="">
            <v:imagedata r:id="rId14" o:title=""/>
          </v:shape>
          <o:OLEObject Type="Embed" ProgID="Equation.DSMT4" ShapeID="_x0000_i1028" DrawAspect="Content" ObjectID="_1569931800" r:id="rId15"/>
        </w:object>
      </w:r>
      <w:r>
        <w:t xml:space="preserve">. 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7F49F28D">
          <v:shape id="_x0000_i1029" type="#_x0000_t75" style="width:12.75pt;height:10.5pt" o:ole="">
            <v:imagedata r:id="rId9" o:title=""/>
          </v:shape>
          <o:OLEObject Type="Embed" ProgID="Equation.DSMT4" ShapeID="_x0000_i1029" DrawAspect="Content" ObjectID="_1569931801" r:id="rId16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20E5C59E">
          <v:shape id="_x0000_i1030" type="#_x0000_t75" style="width:9.75pt;height:25.5pt" o:ole="">
            <v:imagedata r:id="rId14" o:title=""/>
          </v:shape>
          <o:OLEObject Type="Embed" ProgID="Equation.DSMT4" ShapeID="_x0000_i1030" DrawAspect="Content" ObjectID="_1569931802" r:id="rId17"/>
        </w:object>
      </w:r>
      <w:r>
        <w:t xml:space="preserve"> then </w:t>
      </w:r>
      <w:r>
        <w:rPr>
          <w:i/>
        </w:rPr>
        <w:t>y</w:t>
      </w:r>
      <w:r>
        <w:t xml:space="preserve"> </w:t>
      </w:r>
      <w:proofErr w:type="gramStart"/>
      <w:r>
        <w:t xml:space="preserve">= </w:t>
      </w:r>
      <w:proofErr w:type="gramEnd"/>
      <w:r w:rsidR="00886DF8" w:rsidRPr="00886DF8">
        <w:rPr>
          <w:position w:val="-20"/>
        </w:rPr>
        <w:object w:dxaOrig="200" w:dyaOrig="499" w14:anchorId="4244534F">
          <v:shape id="_x0000_i1031" type="#_x0000_t75" style="width:9.75pt;height:25.5pt" o:ole="">
            <v:imagedata r:id="rId18" o:title=""/>
          </v:shape>
          <o:OLEObject Type="Embed" ProgID="Equation.DSMT4" ShapeID="_x0000_i1031" DrawAspect="Content" ObjectID="_1569931803" r:id="rId19"/>
        </w:object>
      </w:r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5D5EB5AC" w14:textId="10C54A39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inversely proportional to </w:t>
      </w:r>
      <w:r>
        <w:rPr>
          <w:i/>
        </w:rPr>
        <w:t>y</w:t>
      </w:r>
      <w:r>
        <w:t xml:space="preserve"> the graph is the same shape as the graph of </w:t>
      </w:r>
      <w:r>
        <w:rPr>
          <w:i/>
        </w:rPr>
        <w:t>y</w:t>
      </w:r>
      <w:r>
        <w:t xml:space="preserve"> = </w:t>
      </w:r>
      <w:r>
        <w:rPr>
          <w:position w:val="-14"/>
        </w:rPr>
        <w:object w:dxaOrig="180" w:dyaOrig="360" w14:anchorId="7FA1FA20">
          <v:shape id="_x0000_i1032" type="#_x0000_t75" style="width:9pt;height:18.75pt" o:ole="">
            <v:imagedata r:id="rId20" o:title=""/>
          </v:shape>
          <o:OLEObject Type="Embed" ProgID="Equation.DSMT4" ShapeID="_x0000_i1032" DrawAspect="Content" ObjectID="_1569931804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6428BD7F" w:rsidR="00F11D5F" w:rsidRPr="00C54B30" w:rsidRDefault="00F11D5F" w:rsidP="00663FCB">
      <w:pPr>
        <w:pStyle w:val="Example"/>
        <w:tabs>
          <w:tab w:val="left" w:pos="1843"/>
        </w:tabs>
        <w:ind w:left="1418" w:hanging="1418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y</w:t>
      </w:r>
      <w:r w:rsidR="00663FCB" w:rsidRPr="00663FCB">
        <w:t xml:space="preserve"> = 16,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 w:rsidRPr="00663FCB">
        <w:br/>
      </w:r>
      <w:proofErr w:type="gramStart"/>
      <w:r w:rsidR="00663FCB" w:rsidRPr="00D84312">
        <w:rPr>
          <w:b/>
        </w:rPr>
        <w:t>a</w:t>
      </w:r>
      <w:proofErr w:type="gramEnd"/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30.</w:t>
      </w:r>
      <w:r w:rsidR="00663FCB">
        <w:br/>
      </w:r>
      <w:proofErr w:type="gramStart"/>
      <w:r w:rsidR="00663FCB" w:rsidRPr="00D84312">
        <w:rPr>
          <w:b/>
        </w:rPr>
        <w:t>b</w:t>
      </w:r>
      <w:proofErr w:type="gramEnd"/>
      <w:r w:rsidR="00663FCB" w:rsidRPr="00663FCB">
        <w:tab/>
        <w:t>Sketch the graph of the formula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3709CA3B" w14:textId="77777777" w:rsidTr="00663FC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6C62" w14:textId="661B358A" w:rsidR="00663FCB" w:rsidRDefault="00663FCB" w:rsidP="00D84312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D84312" w:rsidRPr="00D84312">
              <w:rPr>
                <w:position w:val="-10"/>
              </w:rPr>
              <w:object w:dxaOrig="560" w:dyaOrig="260" w14:anchorId="5FD98D52">
                <v:shape id="_x0000_i1033" type="#_x0000_t75" style="width:27.75pt;height:12.75pt" o:ole="">
                  <v:imagedata r:id="rId22" o:title=""/>
                </v:shape>
                <o:OLEObject Type="Embed" ProgID="Equation.DSMT4" ShapeID="_x0000_i1033" DrawAspect="Content" ObjectID="_1569931805" r:id="rId23"/>
              </w:object>
            </w:r>
          </w:p>
          <w:p w14:paraId="2BCBD7A6" w14:textId="77777777" w:rsidR="00663FCB" w:rsidRDefault="00663FCB" w:rsidP="00D84312">
            <w:pPr>
              <w:pStyle w:val="Examplefollow"/>
            </w:pPr>
          </w:p>
          <w:p w14:paraId="461CD24C" w14:textId="2ACA5ABD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proofErr w:type="spellStart"/>
            <w:r w:rsidR="00663FCB">
              <w:rPr>
                <w:i/>
              </w:rPr>
              <w:t>kx</w:t>
            </w:r>
            <w:proofErr w:type="spellEnd"/>
          </w:p>
          <w:p w14:paraId="5ABC8307" w14:textId="3007D3F0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16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</w:p>
          <w:p w14:paraId="0CFB8015" w14:textId="77777777" w:rsidR="00663FCB" w:rsidRDefault="00663FCB" w:rsidP="00D84312">
            <w:pPr>
              <w:pStyle w:val="Examplefollow"/>
            </w:pPr>
          </w:p>
          <w:p w14:paraId="276D659F" w14:textId="375A5868" w:rsidR="00663FCB" w:rsidRDefault="00D84312" w:rsidP="00D84312">
            <w:pPr>
              <w:pStyle w:val="Examplefollow"/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3.2</w:t>
            </w:r>
          </w:p>
          <w:p w14:paraId="35AB1ACB" w14:textId="77777777" w:rsidR="00D84312" w:rsidRDefault="00D84312" w:rsidP="00D84312">
            <w:pPr>
              <w:pStyle w:val="Examplefollow"/>
              <w:rPr>
                <w:rFonts w:cs="Times New Roman"/>
              </w:rPr>
            </w:pPr>
          </w:p>
          <w:p w14:paraId="2AE03CE2" w14:textId="1FFE6CCB" w:rsidR="00663FCB" w:rsidRDefault="00D84312" w:rsidP="00D84312">
            <w:pPr>
              <w:pStyle w:val="Examplefollow"/>
              <w:rPr>
                <w:i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3.2</w:t>
            </w:r>
            <w:r w:rsidR="00663FCB">
              <w:rPr>
                <w:i/>
              </w:rPr>
              <w:t>x</w:t>
            </w:r>
          </w:p>
          <w:p w14:paraId="50D7C83E" w14:textId="77777777" w:rsidR="00D84312" w:rsidRDefault="00D84312" w:rsidP="00D84312">
            <w:pPr>
              <w:pStyle w:val="Examplefollow"/>
            </w:pPr>
          </w:p>
          <w:p w14:paraId="778C85D0" w14:textId="7EA06782" w:rsidR="00663FCB" w:rsidRPr="00D84312" w:rsidRDefault="00D84312" w:rsidP="00D84312">
            <w:pPr>
              <w:pStyle w:val="Examplefollow"/>
            </w:pPr>
            <w:r>
              <w:tab/>
              <w:t xml:space="preserve">When </w:t>
            </w:r>
            <w:r>
              <w:rPr>
                <w:i/>
              </w:rPr>
              <w:t>y</w:t>
            </w:r>
            <w:r>
              <w:t> = 30,</w:t>
            </w:r>
          </w:p>
          <w:p w14:paraId="64F662FD" w14:textId="6AAFD62B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30 = 3.2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</w:t>
            </w:r>
            <w:r w:rsidR="00663FCB">
              <w:rPr>
                <w:i/>
              </w:rPr>
              <w:t>x</w:t>
            </w:r>
          </w:p>
          <w:p w14:paraId="5B406970" w14:textId="76B817D8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9.375</w:t>
            </w:r>
          </w:p>
          <w:p w14:paraId="2F6DEFFC" w14:textId="4B69113D" w:rsidR="00663FCB" w:rsidRPr="00663FCB" w:rsidRDefault="00663FCB" w:rsidP="00D84312">
            <w:pPr>
              <w:pStyle w:val="Examplefollow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C5603" w14:textId="68502C5D" w:rsidR="00663FCB" w:rsidRDefault="00663FCB" w:rsidP="00D84312">
            <w:pPr>
              <w:pStyle w:val="Exampleline1indent"/>
            </w:pPr>
            <w:r>
              <w:rPr>
                <w:b/>
              </w:rPr>
              <w:t>1</w:t>
            </w:r>
            <w:r w:rsidR="00D84312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426C869F">
                <v:shape id="_x0000_i1034" type="#_x0000_t75" style="width:12.75pt;height:10.5pt" o:ole="">
                  <v:imagedata r:id="rId9" o:title=""/>
                </v:shape>
                <o:OLEObject Type="Embed" ProgID="Equation.DSMT4" ShapeID="_x0000_i1034" DrawAspect="Content" ObjectID="_1569931806" r:id="rId24"/>
              </w:object>
            </w:r>
            <w:r>
              <w:t>.</w:t>
            </w:r>
          </w:p>
          <w:p w14:paraId="339C8529" w14:textId="077BA993" w:rsidR="00663FCB" w:rsidRDefault="00663FCB" w:rsidP="00D84312">
            <w:pPr>
              <w:pStyle w:val="Examplefollow"/>
            </w:pPr>
            <w:r>
              <w:rPr>
                <w:b/>
              </w:rPr>
              <w:t>2</w:t>
            </w:r>
            <w:r w:rsidR="00D84312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6AD4818" w14:textId="31D56126" w:rsidR="00663FCB" w:rsidRDefault="00663FCB" w:rsidP="00D84312">
            <w:pPr>
              <w:pStyle w:val="Examplefollow"/>
            </w:pPr>
            <w:r>
              <w:rPr>
                <w:b/>
              </w:rPr>
              <w:t>3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16 and </w:t>
            </w:r>
            <w:r>
              <w:rPr>
                <w:i/>
              </w:rPr>
              <w:t>x</w:t>
            </w:r>
            <w:r>
              <w:t xml:space="preserve"> = 5 into </w:t>
            </w:r>
            <w:r w:rsidR="00D84312">
              <w:br/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10B37E2A" w14:textId="0B5F3DA2" w:rsidR="00663FCB" w:rsidRDefault="00663FCB" w:rsidP="00D84312">
            <w:pPr>
              <w:pStyle w:val="Examplefollow"/>
            </w:pPr>
            <w:r>
              <w:rPr>
                <w:b/>
              </w:rPr>
              <w:t>4</w:t>
            </w:r>
            <w:r w:rsidR="00D84312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002FAD40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50FBC2A3" w14:textId="52AFFFDF" w:rsidR="00663FCB" w:rsidRDefault="00663FCB" w:rsidP="00D84312">
            <w:pPr>
              <w:pStyle w:val="Examplefollow"/>
            </w:pPr>
            <w:r>
              <w:rPr>
                <w:b/>
              </w:rPr>
              <w:t>5</w:t>
            </w:r>
            <w:r w:rsidR="00D84312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4E3A8271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6566B596" w14:textId="159A8EF5" w:rsidR="00663FCB" w:rsidRPr="00D84312" w:rsidRDefault="00663FCB" w:rsidP="00D84312">
            <w:pPr>
              <w:pStyle w:val="Examplefollow"/>
            </w:pPr>
            <w:r>
              <w:rPr>
                <w:b/>
              </w:rPr>
              <w:t>6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30 into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 w:rsidR="00D84312">
              <w:t xml:space="preserve"> </w:t>
            </w:r>
            <w:r w:rsidR="006A352D">
              <w:t xml:space="preserve">and solve </w:t>
            </w:r>
            <w:r w:rsidR="00D84312">
              <w:t xml:space="preserve">to find </w:t>
            </w:r>
            <w:r w:rsidR="00D84312">
              <w:rPr>
                <w:i/>
              </w:rPr>
              <w:t>x</w:t>
            </w:r>
            <w:r w:rsidR="00D84312">
              <w:t xml:space="preserve"> when </w:t>
            </w:r>
            <w:r w:rsidR="00D84312">
              <w:rPr>
                <w:i/>
              </w:rPr>
              <w:t>y</w:t>
            </w:r>
            <w:r w:rsidR="00D84312">
              <w:t> = 30.</w:t>
            </w:r>
          </w:p>
          <w:p w14:paraId="04547499" w14:textId="31E12567" w:rsidR="00663FCB" w:rsidRDefault="00663FCB" w:rsidP="00D84312">
            <w:pPr>
              <w:pStyle w:val="Examplefollow"/>
            </w:pPr>
          </w:p>
        </w:tc>
      </w:tr>
    </w:tbl>
    <w:p w14:paraId="043CD50A" w14:textId="77777777" w:rsidR="00D84312" w:rsidRDefault="00D84312">
      <w:r>
        <w:br w:type="page"/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4312" w14:paraId="560DBA9F" w14:textId="77777777" w:rsidTr="00D84312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D52C8" w14:textId="71C44BA2" w:rsidR="00D84312" w:rsidRDefault="00D84312" w:rsidP="00D84312">
            <w:pPr>
              <w:pStyle w:val="Exampleline1"/>
              <w:rPr>
                <w:b/>
              </w:rPr>
            </w:pPr>
            <w:r>
              <w:rPr>
                <w:noProof/>
                <w:lang w:eastAsia="en-GB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2CC58221" wp14:editId="5642C1F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729</wp:posOffset>
                  </wp:positionV>
                  <wp:extent cx="1217744" cy="1576302"/>
                  <wp:effectExtent l="0" t="0" r="1905" b="5080"/>
                  <wp:wrapThrough wrapText="bothSides">
                    <wp:wrapPolygon edited="0">
                      <wp:start x="0" y="0"/>
                      <wp:lineTo x="0" y="21409"/>
                      <wp:lineTo x="21296" y="21409"/>
                      <wp:lineTo x="21296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744" cy="1576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>b</w:t>
            </w:r>
          </w:p>
          <w:p w14:paraId="176CD01B" w14:textId="752D9BF0" w:rsidR="00D84312" w:rsidRPr="00D84312" w:rsidRDefault="00D84312" w:rsidP="00D84312">
            <w:pPr>
              <w:pStyle w:val="Exampleline1"/>
              <w:rPr>
                <w:b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84C23" w14:textId="2564A488" w:rsidR="00D84312" w:rsidRDefault="00D84312" w:rsidP="00D84312">
            <w:pPr>
              <w:pStyle w:val="Exampleline1indent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>
              <w:t xml:space="preserve"> is a straight line passing through (0, 0) with a gradient of 3.2.</w:t>
            </w:r>
          </w:p>
        </w:tc>
      </w:tr>
    </w:tbl>
    <w:p w14:paraId="2CC8A000" w14:textId="77777777" w:rsidR="007F015F" w:rsidRDefault="007F015F" w:rsidP="006A352D">
      <w:pPr>
        <w:pStyle w:val="Example"/>
        <w:tabs>
          <w:tab w:val="left" w:pos="1330"/>
        </w:tabs>
        <w:spacing w:after="80" w:line="240" w:lineRule="auto"/>
        <w:rPr>
          <w:b/>
        </w:rPr>
      </w:pPr>
    </w:p>
    <w:p w14:paraId="66F8ACF3" w14:textId="7DCB6F38" w:rsidR="00D73D31" w:rsidRDefault="00B43FA3" w:rsidP="008A2BFD">
      <w:pPr>
        <w:pStyle w:val="Example"/>
        <w:tabs>
          <w:tab w:val="left" w:pos="1843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rPr>
          <w:vertAlign w:val="superscript"/>
        </w:rPr>
        <w:t>2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x</w:t>
      </w:r>
      <w:r w:rsidR="00663FCB" w:rsidRPr="00663FCB">
        <w:t xml:space="preserve"> = 3, </w:t>
      </w:r>
      <w:r w:rsidR="00663FCB" w:rsidRPr="00663FCB">
        <w:rPr>
          <w:i/>
        </w:rPr>
        <w:t>y</w:t>
      </w:r>
      <w:r w:rsidR="00663FCB">
        <w:t xml:space="preserve"> = 45.</w:t>
      </w:r>
      <w:r w:rsidR="00663FCB">
        <w:br/>
      </w:r>
      <w:proofErr w:type="gramStart"/>
      <w:r w:rsidR="00663FCB" w:rsidRPr="00663FCB">
        <w:rPr>
          <w:b/>
        </w:rPr>
        <w:t>a</w:t>
      </w:r>
      <w:proofErr w:type="gramEnd"/>
      <w:r w:rsidR="00663FCB">
        <w:tab/>
      </w:r>
      <w:r w:rsidR="00663FCB" w:rsidRPr="00663FCB">
        <w:t xml:space="preserve">Find </w:t>
      </w:r>
      <w:r w:rsidR="00663FCB" w:rsidRPr="00663FCB">
        <w:rPr>
          <w:i/>
        </w:rPr>
        <w:t>y</w:t>
      </w:r>
      <w:r w:rsidR="00663FCB" w:rsidRPr="00663FCB">
        <w:t xml:space="preserve"> when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>
        <w:br/>
      </w:r>
      <w:proofErr w:type="gramStart"/>
      <w:r w:rsidR="00663FCB" w:rsidRPr="00663FCB">
        <w:rPr>
          <w:b/>
        </w:rPr>
        <w:t>b</w:t>
      </w:r>
      <w:proofErr w:type="gramEnd"/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03EFF705" w14:textId="77777777" w:rsidTr="006A352D">
        <w:trPr>
          <w:trHeight w:val="408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4F217" w14:textId="44903B52" w:rsidR="00663FCB" w:rsidRDefault="00663FCB" w:rsidP="006A352D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6A352D" w:rsidRPr="006A352D">
              <w:rPr>
                <w:position w:val="-10"/>
              </w:rPr>
              <w:object w:dxaOrig="639" w:dyaOrig="360" w14:anchorId="723266E8">
                <v:shape id="_x0000_i1035" type="#_x0000_t75" style="width:32.25pt;height:18.75pt" o:ole="">
                  <v:imagedata r:id="rId26" o:title=""/>
                </v:shape>
                <o:OLEObject Type="Embed" ProgID="Equation.DSMT4" ShapeID="_x0000_i1035" DrawAspect="Content" ObjectID="_1569931807" r:id="rId27"/>
              </w:object>
            </w:r>
          </w:p>
          <w:p w14:paraId="54D81932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014B7FE4" w14:textId="6C40831E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r w:rsidR="00663FCB">
              <w:rPr>
                <w:i/>
              </w:rPr>
              <w:t>kx</w:t>
            </w:r>
            <w:r w:rsidR="00663FCB">
              <w:rPr>
                <w:vertAlign w:val="superscript"/>
              </w:rPr>
              <w:t>2</w:t>
            </w:r>
          </w:p>
          <w:p w14:paraId="4875F072" w14:textId="01F2F6EF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tab/>
            </w:r>
            <w:r w:rsidR="00663FCB">
              <w:t xml:space="preserve">45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3</w:t>
            </w:r>
            <w:r w:rsidR="00663FCB">
              <w:rPr>
                <w:vertAlign w:val="superscript"/>
              </w:rPr>
              <w:t>2</w:t>
            </w:r>
          </w:p>
          <w:p w14:paraId="6F961C1B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C1232E" w14:textId="60F7EAFD" w:rsidR="00663FCB" w:rsidRDefault="00D84312" w:rsidP="00D84312">
            <w:pPr>
              <w:pStyle w:val="Example"/>
              <w:tabs>
                <w:tab w:val="left" w:pos="264"/>
              </w:tabs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5</w:t>
            </w:r>
          </w:p>
          <w:p w14:paraId="486F80CA" w14:textId="21FEE6A6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</w:t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</w:p>
          <w:p w14:paraId="71C7A75D" w14:textId="77777777" w:rsidR="006A352D" w:rsidRDefault="006A352D" w:rsidP="00D84312">
            <w:pPr>
              <w:pStyle w:val="Example"/>
              <w:tabs>
                <w:tab w:val="left" w:pos="264"/>
              </w:tabs>
            </w:pPr>
          </w:p>
          <w:p w14:paraId="78ACA091" w14:textId="14CF5A4B" w:rsidR="00663FCB" w:rsidRPr="006A352D" w:rsidRDefault="006A352D" w:rsidP="006A352D">
            <w:pPr>
              <w:pStyle w:val="Example"/>
              <w:tabs>
                <w:tab w:val="left" w:pos="215"/>
              </w:tabs>
            </w:pPr>
            <w:r>
              <w:tab/>
              <w:t xml:space="preserve">When </w:t>
            </w:r>
            <w:r>
              <w:rPr>
                <w:i/>
              </w:rPr>
              <w:t>x</w:t>
            </w:r>
            <w:r>
              <w:t xml:space="preserve"> = 5,</w:t>
            </w:r>
          </w:p>
          <w:p w14:paraId="1198DD0E" w14:textId="4AE326A7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  <w:r w:rsidR="00663FCB">
              <w:rPr>
                <w:vertAlign w:val="superscript"/>
              </w:rPr>
              <w:t>2</w:t>
            </w:r>
          </w:p>
          <w:p w14:paraId="306517A9" w14:textId="074E9EED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125</w:t>
            </w:r>
          </w:p>
          <w:p w14:paraId="3149835D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415FDF" w14:textId="22E708B6" w:rsidR="00663FCB" w:rsidRDefault="00663FCB" w:rsidP="00D84312">
            <w:pPr>
              <w:pStyle w:val="Example"/>
              <w:tabs>
                <w:tab w:val="left" w:pos="264"/>
              </w:tabs>
            </w:pPr>
            <w:r w:rsidRPr="00D84312">
              <w:rPr>
                <w:b/>
              </w:rPr>
              <w:t>b</w:t>
            </w:r>
            <w:r w:rsidR="00D84312">
              <w:rPr>
                <w:b/>
              </w:rPr>
              <w:tab/>
            </w:r>
            <w:r>
              <w:t xml:space="preserve">20 = 5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</w:p>
          <w:p w14:paraId="2307ED18" w14:textId="1445E305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  <w:r w:rsidR="00663FCB">
              <w:t xml:space="preserve"> = 4</w:t>
            </w:r>
          </w:p>
          <w:p w14:paraId="021F6799" w14:textId="5822F36F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</w:t>
            </w:r>
            <w:r w:rsidR="00663FCB">
              <w:rPr>
                <w:rFonts w:cs="Times New Roman"/>
              </w:rPr>
              <w:t>±</w:t>
            </w:r>
            <w:r w:rsidR="00663FCB"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5FCB3" w14:textId="596DDB95" w:rsidR="00663FCB" w:rsidRDefault="00663FCB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 w:rsidR="00886DF8">
              <w:rPr>
                <w:vertAlign w:val="superscript"/>
              </w:rPr>
              <w:t>2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12A2D1BD">
                <v:shape id="_x0000_i1036" type="#_x0000_t75" style="width:12.75pt;height:10.5pt" o:ole="">
                  <v:imagedata r:id="rId9" o:title=""/>
                </v:shape>
                <o:OLEObject Type="Embed" ProgID="Equation.DSMT4" ShapeID="_x0000_i1036" DrawAspect="Content" ObjectID="_1569931808" r:id="rId28"/>
              </w:object>
            </w:r>
            <w:r>
              <w:t>.</w:t>
            </w:r>
          </w:p>
          <w:p w14:paraId="714C27A2" w14:textId="19D1AADE" w:rsidR="00663FCB" w:rsidRDefault="00663FCB" w:rsidP="006A352D">
            <w:pPr>
              <w:pStyle w:val="Exampleline1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1996310" w14:textId="13E9EE86" w:rsidR="00663FCB" w:rsidRDefault="00663FCB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45 and </w:t>
            </w:r>
            <w:r>
              <w:rPr>
                <w:i/>
              </w:rPr>
              <w:t>x</w:t>
            </w:r>
            <w:r>
              <w:t xml:space="preserve"> = 3 into </w:t>
            </w:r>
            <w:r w:rsidR="006A352D">
              <w:br/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447A12B0" w14:textId="4B4C7289" w:rsidR="00663FCB" w:rsidRDefault="00663FCB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1A2BB46B" w14:textId="23A08291" w:rsidR="00663FCB" w:rsidRDefault="00663FCB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136C9CDD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16E44CEC" w14:textId="530A7F98" w:rsidR="00663FCB" w:rsidRDefault="00663FCB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5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y</w:t>
            </w:r>
            <w:r w:rsidR="006A352D">
              <w:t xml:space="preserve"> when </w:t>
            </w:r>
            <w:r w:rsidR="006A352D">
              <w:rPr>
                <w:i/>
              </w:rPr>
              <w:t>x</w:t>
            </w:r>
            <w:r w:rsidR="006A352D">
              <w:t> = 5.</w:t>
            </w:r>
          </w:p>
          <w:p w14:paraId="372F72AB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4F67BE85" w14:textId="0674FEA1" w:rsidR="00663FCB" w:rsidRPr="006A352D" w:rsidRDefault="00663FCB" w:rsidP="006A352D">
            <w:pPr>
              <w:pStyle w:val="Examplefollow"/>
            </w:pPr>
            <w:r>
              <w:rPr>
                <w:b/>
              </w:rPr>
              <w:t>7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20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x</w:t>
            </w:r>
            <w:r w:rsidR="006A352D">
              <w:t xml:space="preserve"> when </w:t>
            </w:r>
            <w:r w:rsidR="006A352D">
              <w:rPr>
                <w:i/>
              </w:rPr>
              <w:t>y</w:t>
            </w:r>
            <w:r w:rsidR="006A352D">
              <w:t xml:space="preserve"> = 4.</w:t>
            </w:r>
          </w:p>
          <w:p w14:paraId="5A04C46A" w14:textId="77777777" w:rsidR="00663FCB" w:rsidRDefault="00663FCB">
            <w:pPr>
              <w:pStyle w:val="Example"/>
            </w:pPr>
          </w:p>
        </w:tc>
      </w:tr>
    </w:tbl>
    <w:p w14:paraId="7BC260A8" w14:textId="4DF0272D" w:rsidR="007F015F" w:rsidRDefault="007F015F" w:rsidP="006A352D">
      <w:pPr>
        <w:spacing w:after="80"/>
        <w:rPr>
          <w:b/>
        </w:rPr>
      </w:pPr>
    </w:p>
    <w:p w14:paraId="6DD4A1B3" w14:textId="253AA9C1" w:rsidR="007F015F" w:rsidRDefault="00F06B4C" w:rsidP="008A2BFD">
      <w:pPr>
        <w:pStyle w:val="Example"/>
        <w:ind w:left="1418" w:hanging="1418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8A2BFD">
        <w:rPr>
          <w:i/>
        </w:rPr>
        <w:t>P</w:t>
      </w:r>
      <w:r w:rsidR="008A2BFD">
        <w:t xml:space="preserve"> is inversely proportional to </w:t>
      </w:r>
      <w:r w:rsidR="008A2BFD">
        <w:rPr>
          <w:i/>
        </w:rPr>
        <w:t>Q</w:t>
      </w:r>
      <w:r w:rsidR="008A2BFD">
        <w:t>.</w:t>
      </w:r>
      <w:r w:rsidR="008A2BFD">
        <w:br/>
        <w:t xml:space="preserve">When </w:t>
      </w:r>
      <w:r w:rsidR="008A2BFD">
        <w:rPr>
          <w:i/>
        </w:rPr>
        <w:t>P</w:t>
      </w:r>
      <w:r w:rsidR="008A2BFD">
        <w:t xml:space="preserve"> = 100, </w:t>
      </w:r>
      <w:r w:rsidR="008A2BFD">
        <w:rPr>
          <w:i/>
        </w:rPr>
        <w:t>Q</w:t>
      </w:r>
      <w:r w:rsidR="008A2BFD">
        <w:t xml:space="preserve"> = 10.</w:t>
      </w:r>
      <w:r w:rsidR="008A2BFD">
        <w:br/>
        <w:t xml:space="preserve">Find </w:t>
      </w:r>
      <w:r w:rsidR="008A2BFD">
        <w:rPr>
          <w:i/>
        </w:rPr>
        <w:t>Q</w:t>
      </w:r>
      <w:r w:rsidR="008A2BFD">
        <w:t xml:space="preserve"> when </w:t>
      </w:r>
      <w:r w:rsidR="008A2BFD">
        <w:rPr>
          <w:i/>
        </w:rPr>
        <w:t>P</w:t>
      </w:r>
      <w:r w:rsidR="008A2BFD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A2BFD" w14:paraId="16401C4F" w14:textId="77777777" w:rsidTr="008A2BFD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3DFAA" w14:textId="2B160119" w:rsidR="008A2BFD" w:rsidRDefault="006A352D" w:rsidP="006A352D">
            <w:pPr>
              <w:pStyle w:val="Example"/>
            </w:pPr>
            <w:r w:rsidRPr="006A352D">
              <w:rPr>
                <w:position w:val="-28"/>
              </w:rPr>
              <w:object w:dxaOrig="660" w:dyaOrig="639" w14:anchorId="323A7269">
                <v:shape id="_x0000_i1037" type="#_x0000_t75" style="width:33.75pt;height:32.25pt" o:ole="">
                  <v:imagedata r:id="rId29" o:title=""/>
                </v:shape>
                <o:OLEObject Type="Embed" ProgID="Equation.DSMT4" ShapeID="_x0000_i1037" DrawAspect="Content" ObjectID="_1569931809" r:id="rId30"/>
              </w:object>
            </w:r>
          </w:p>
          <w:p w14:paraId="5D1845F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639" w:dyaOrig="639" w14:anchorId="0743ED8E">
                <v:shape id="_x0000_i1038" type="#_x0000_t75" style="width:32.25pt;height:32.25pt" o:ole="">
                  <v:imagedata r:id="rId31" o:title=""/>
                </v:shape>
                <o:OLEObject Type="Embed" ProgID="Equation.DSMT4" ShapeID="_x0000_i1038" DrawAspect="Content" ObjectID="_1569931810" r:id="rId32"/>
              </w:object>
            </w:r>
          </w:p>
          <w:p w14:paraId="0740D9F8" w14:textId="77777777" w:rsidR="008A2BFD" w:rsidRDefault="006A352D" w:rsidP="006A352D">
            <w:pPr>
              <w:pStyle w:val="Examplefollow"/>
              <w:rPr>
                <w:vertAlign w:val="superscript"/>
              </w:rPr>
            </w:pPr>
            <w:r w:rsidRPr="006A352D">
              <w:rPr>
                <w:position w:val="-22"/>
              </w:rPr>
              <w:object w:dxaOrig="840" w:dyaOrig="580" w14:anchorId="53FD1808">
                <v:shape id="_x0000_i1039" type="#_x0000_t75" style="width:42pt;height:28.5pt" o:ole="">
                  <v:imagedata r:id="rId33" o:title=""/>
                </v:shape>
                <o:OLEObject Type="Embed" ProgID="Equation.DSMT4" ShapeID="_x0000_i1039" DrawAspect="Content" ObjectID="_1569931811" r:id="rId34"/>
              </w:object>
            </w:r>
          </w:p>
          <w:p w14:paraId="5B3BE793" w14:textId="5072AFAC" w:rsidR="008A2BFD" w:rsidRDefault="004F47C7" w:rsidP="006A352D">
            <w:pPr>
              <w:pStyle w:val="Exampleline1"/>
            </w:pPr>
            <w:r>
              <w:rPr>
                <w:i/>
              </w:rPr>
              <w:t xml:space="preserve"> </w:t>
            </w:r>
            <w:r w:rsidR="008A2BFD">
              <w:rPr>
                <w:i/>
              </w:rPr>
              <w:t>k</w:t>
            </w:r>
            <w:r w:rsidR="008A2BFD">
              <w:t xml:space="preserve"> = 1000</w:t>
            </w:r>
          </w:p>
          <w:p w14:paraId="242FCCB1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00" w:dyaOrig="639" w14:anchorId="2F8FD4A2">
                <v:shape id="_x0000_i1040" type="#_x0000_t75" style="width:44.25pt;height:32.25pt" o:ole="">
                  <v:imagedata r:id="rId35" o:title=""/>
                </v:shape>
                <o:OLEObject Type="Embed" ProgID="Equation.DSMT4" ShapeID="_x0000_i1040" DrawAspect="Content" ObjectID="_1569931812" r:id="rId36"/>
              </w:object>
            </w:r>
          </w:p>
          <w:p w14:paraId="370E2AE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60" w:dyaOrig="639" w14:anchorId="3BDD09A4">
                <v:shape id="_x0000_i1041" type="#_x0000_t75" style="width:48pt;height:32.25pt" o:ole="">
                  <v:imagedata r:id="rId37" o:title=""/>
                </v:shape>
                <o:OLEObject Type="Embed" ProgID="Equation.DSMT4" ShapeID="_x0000_i1041" DrawAspect="Content" ObjectID="_1569931813" r:id="rId38"/>
              </w:object>
            </w:r>
          </w:p>
          <w:p w14:paraId="35908A07" w14:textId="77777777" w:rsidR="008A2BFD" w:rsidRDefault="006A352D" w:rsidP="006A352D">
            <w:pPr>
              <w:pStyle w:val="Examplefollow"/>
            </w:pPr>
            <w:r w:rsidRPr="006A352D">
              <w:rPr>
                <w:position w:val="-22"/>
              </w:rPr>
              <w:object w:dxaOrig="1340" w:dyaOrig="580" w14:anchorId="29C7BAA9">
                <v:shape id="_x0000_i1042" type="#_x0000_t75" style="width:66.75pt;height:28.5pt" o:ole="">
                  <v:imagedata r:id="rId39" o:title=""/>
                </v:shape>
                <o:OLEObject Type="Embed" ProgID="Equation.DSMT4" ShapeID="_x0000_i1042" DrawAspect="Content" ObjectID="_1569931814" r:id="rId40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C0B88" w14:textId="1F63E353" w:rsidR="008A2BFD" w:rsidRDefault="008A2BFD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P</w:t>
            </w:r>
            <w:r>
              <w:t xml:space="preserve"> is inversely proportional </w:t>
            </w:r>
            <w:r w:rsidR="006A352D">
              <w:br/>
            </w:r>
            <w:r>
              <w:t xml:space="preserve">to </w:t>
            </w:r>
            <w:r>
              <w:rPr>
                <w:i/>
              </w:rPr>
              <w:t>Q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6E50B651">
                <v:shape id="_x0000_i1043" type="#_x0000_t75" style="width:12.75pt;height:10.5pt" o:ole="">
                  <v:imagedata r:id="rId9" o:title=""/>
                </v:shape>
                <o:OLEObject Type="Embed" ProgID="Equation.DSMT4" ShapeID="_x0000_i1043" DrawAspect="Content" ObjectID="_1569931815" r:id="rId41"/>
              </w:object>
            </w:r>
            <w:r>
              <w:t>.</w:t>
            </w:r>
          </w:p>
          <w:p w14:paraId="3A2323D8" w14:textId="77777777" w:rsidR="008A2BFD" w:rsidRDefault="008A2BFD" w:rsidP="006A352D">
            <w:pPr>
              <w:pStyle w:val="Examplefollow"/>
            </w:pPr>
          </w:p>
          <w:p w14:paraId="7122DB39" w14:textId="072DFAF1" w:rsidR="008A2BFD" w:rsidRDefault="008A2BFD" w:rsidP="006A352D">
            <w:pPr>
              <w:pStyle w:val="Examplefollow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61411E07" w14:textId="77777777" w:rsidR="008A2BFD" w:rsidRDefault="008A2BFD" w:rsidP="006A352D">
            <w:pPr>
              <w:pStyle w:val="Examplefollow"/>
            </w:pPr>
          </w:p>
          <w:p w14:paraId="40478B37" w14:textId="668DB972" w:rsidR="006A352D" w:rsidRDefault="008A2BFD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100 and </w:t>
            </w:r>
            <w:r>
              <w:rPr>
                <w:i/>
              </w:rPr>
              <w:t>Q</w:t>
            </w:r>
            <w:r>
              <w:t xml:space="preserve"> = 10</w:t>
            </w:r>
            <w:r w:rsidR="00886DF8">
              <w:t>.</w:t>
            </w:r>
          </w:p>
          <w:p w14:paraId="1A29EA5B" w14:textId="13B489A3" w:rsidR="008A2BFD" w:rsidRDefault="008A2BFD" w:rsidP="006A352D">
            <w:pPr>
              <w:pStyle w:val="Examplefollow"/>
            </w:pPr>
            <w:r>
              <w:t xml:space="preserve"> </w:t>
            </w:r>
          </w:p>
          <w:p w14:paraId="5510698B" w14:textId="4BEB29D4" w:rsidR="008A2BFD" w:rsidRDefault="008A2BFD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71ADD415" w14:textId="301A42F6" w:rsidR="008A2BFD" w:rsidRDefault="008A2BFD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into </w:t>
            </w:r>
            <w:r w:rsidR="006A352D">
              <w:rPr>
                <w:position w:val="-28"/>
              </w:rPr>
              <w:object w:dxaOrig="639" w:dyaOrig="639" w14:anchorId="2772C612">
                <v:shape id="_x0000_i1044" type="#_x0000_t75" style="width:32.25pt;height:32.25pt" o:ole="">
                  <v:imagedata r:id="rId42" o:title=""/>
                </v:shape>
                <o:OLEObject Type="Embed" ProgID="Equation.DSMT4" ShapeID="_x0000_i1044" DrawAspect="Content" ObjectID="_1569931816" r:id="rId43"/>
              </w:object>
            </w:r>
          </w:p>
          <w:p w14:paraId="34AE1A9F" w14:textId="2688770E" w:rsidR="008A2BFD" w:rsidRDefault="008A2BFD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20 into </w:t>
            </w:r>
            <w:r w:rsidR="006A352D">
              <w:rPr>
                <w:position w:val="-28"/>
              </w:rPr>
              <w:object w:dxaOrig="900" w:dyaOrig="639" w14:anchorId="79256F83">
                <v:shape id="_x0000_i1045" type="#_x0000_t75" style="width:44.25pt;height:32.25pt" o:ole="">
                  <v:imagedata r:id="rId44" o:title=""/>
                </v:shape>
                <o:OLEObject Type="Embed" ProgID="Equation.DSMT4" ShapeID="_x0000_i1045" DrawAspect="Content" ObjectID="_1569931817" r:id="rId45"/>
              </w:object>
            </w:r>
            <w:r w:rsidR="004F47C7">
              <w:t xml:space="preserve"> and solve to find </w:t>
            </w:r>
            <w:r w:rsidR="004F47C7">
              <w:rPr>
                <w:i/>
              </w:rPr>
              <w:t>Q</w:t>
            </w:r>
            <w:r w:rsidR="004F47C7">
              <w:t xml:space="preserve"> when </w:t>
            </w:r>
            <w:r w:rsidR="004F47C7">
              <w:rPr>
                <w:i/>
              </w:rPr>
              <w:t>P</w:t>
            </w:r>
            <w:r w:rsidR="004F47C7">
              <w:t xml:space="preserve"> = 20</w:t>
            </w:r>
            <w:r>
              <w:t>.</w:t>
            </w:r>
          </w:p>
        </w:tc>
      </w:tr>
    </w:tbl>
    <w:p w14:paraId="609964A3" w14:textId="16D38482" w:rsidR="00757B8B" w:rsidRDefault="004F47C7" w:rsidP="00757B8B">
      <w:pPr>
        <w:pStyle w:val="Qheading"/>
      </w:pPr>
      <w:r>
        <w:rPr>
          <w:b w:val="0"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85838B" wp14:editId="7CC1973D">
                <wp:simplePos x="0" y="0"/>
                <wp:positionH relativeFrom="column">
                  <wp:posOffset>4229735</wp:posOffset>
                </wp:positionH>
                <wp:positionV relativeFrom="paragraph">
                  <wp:posOffset>109519</wp:posOffset>
                </wp:positionV>
                <wp:extent cx="1358265" cy="1059180"/>
                <wp:effectExtent l="0" t="0" r="13335" b="26670"/>
                <wp:wrapThrough wrapText="bothSides">
                  <wp:wrapPolygon edited="0">
                    <wp:start x="0" y="0"/>
                    <wp:lineTo x="0" y="21755"/>
                    <wp:lineTo x="21509" y="21755"/>
                    <wp:lineTo x="21509" y="0"/>
                    <wp:lineTo x="0" y="0"/>
                  </wp:wrapPolygon>
                </wp:wrapThrough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8265" cy="1059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49F15" w14:textId="704FDF4A" w:rsidR="008A2BFD" w:rsidRDefault="008A2BFD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433609D3" w14:textId="484D9C92" w:rsidR="008A2BFD" w:rsidRPr="008A2BFD" w:rsidRDefault="008A2BFD">
                            <w:r>
                              <w:t xml:space="preserve">Substitute the values given for </w:t>
                            </w:r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and </w:t>
                            </w:r>
                            <w:proofErr w:type="gramStart"/>
                            <w:r>
                              <w:rPr>
                                <w:i/>
                              </w:rPr>
                              <w:t>h</w:t>
                            </w:r>
                            <w:proofErr w:type="gramEnd"/>
                            <w:r>
                              <w:t xml:space="preserve"> into the formula to calculate </w:t>
                            </w:r>
                            <w:r>
                              <w:rPr>
                                <w:i/>
                              </w:rPr>
                              <w:t>k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85838B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333.05pt;margin-top:8.6pt;width:106.95pt;height:83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" fillcolor="white [3201]" strokeweight=".5pt">
                <v:textbox>
                  <w:txbxContent>
                    <w:p w14:paraId="7E749F15" w14:textId="704FDF4A" w:rsidR="008A2BFD" w:rsidRDefault="008A2BFD">
                      <w:r>
                        <w:rPr>
                          <w:b/>
                        </w:rPr>
                        <w:t>Hint</w:t>
                      </w:r>
                    </w:p>
                    <w:p w14:paraId="433609D3" w14:textId="484D9C92" w:rsidR="008A2BFD" w:rsidRPr="008A2BFD" w:rsidRDefault="008A2BFD">
                      <w:r>
                        <w:t xml:space="preserve">Substitute the values given for </w:t>
                      </w:r>
                      <w:r>
                        <w:rPr>
                          <w:i/>
                        </w:rPr>
                        <w:t>P</w:t>
                      </w:r>
                      <w:r>
                        <w:t xml:space="preserve"> and </w:t>
                      </w:r>
                      <w:r>
                        <w:rPr>
                          <w:i/>
                        </w:rPr>
                        <w:t>h</w:t>
                      </w:r>
                      <w:r>
                        <w:t xml:space="preserve"> into the formula to calculate </w:t>
                      </w:r>
                      <w:r>
                        <w:rPr>
                          <w:i/>
                        </w:rPr>
                        <w:t>k</w:t>
                      </w:r>
                      <w:r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0FCE96BC" w14:textId="3A664B36" w:rsidR="00C54B30" w:rsidRPr="008A2BFD" w:rsidRDefault="00D602D4" w:rsidP="004F47C7">
      <w:pPr>
        <w:pStyle w:val="Question1stline"/>
        <w:ind w:left="426" w:hanging="426"/>
        <w:rPr>
          <w:rFonts w:cs="Times New Roman"/>
        </w:rPr>
      </w:pPr>
      <w:r>
        <w:rPr>
          <w:b/>
        </w:rPr>
        <w:t>1</w:t>
      </w:r>
      <w:r w:rsidR="00757B8B">
        <w:tab/>
      </w:r>
      <w:r w:rsidR="008A2BFD">
        <w:t>Paul gets paid an hourly rate. The amount of pay (£</w:t>
      </w:r>
      <w:r w:rsidR="008A2BFD">
        <w:rPr>
          <w:i/>
        </w:rPr>
        <w:t>P</w:t>
      </w:r>
      <w:r w:rsidR="008A2BFD">
        <w:t>) is directly proportional to the number of hours (</w:t>
      </w:r>
      <w:r w:rsidR="008A2BFD">
        <w:rPr>
          <w:i/>
        </w:rPr>
        <w:t>h</w:t>
      </w:r>
      <w:r w:rsidR="008A2BFD">
        <w:t xml:space="preserve">) he works. </w:t>
      </w:r>
      <w:r w:rsidR="004F47C7">
        <w:br/>
      </w:r>
      <w:r w:rsidR="008A2BFD">
        <w:t>When he works 8 hours he is paid £56.</w:t>
      </w:r>
      <w:r w:rsidR="008A2BFD">
        <w:br/>
        <w:t>If Paul works for 11 hours, how much is he paid?</w:t>
      </w:r>
    </w:p>
    <w:p w14:paraId="077EE39C" w14:textId="54B22DDD" w:rsidR="00C54B30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8A2BFD">
        <w:rPr>
          <w:i/>
        </w:rPr>
        <w:t>x</w:t>
      </w:r>
      <w:r w:rsidR="008A2BFD">
        <w:t xml:space="preserve"> is directly proportional to </w:t>
      </w:r>
      <w:r w:rsidR="008A2BFD">
        <w:rPr>
          <w:i/>
        </w:rPr>
        <w:t>y</w:t>
      </w:r>
      <w:r w:rsidR="008A2BFD">
        <w:t>.</w:t>
      </w:r>
      <w:r w:rsidR="008A2BFD" w:rsidRPr="008A2BFD">
        <w:rPr>
          <w:i/>
        </w:rPr>
        <w:t xml:space="preserve"> </w:t>
      </w:r>
      <w:r w:rsidR="008A2BFD">
        <w:rPr>
          <w:i/>
        </w:rPr>
        <w:br/>
      </w:r>
      <w:r w:rsidR="008A2BFD">
        <w:rPr>
          <w:i/>
        </w:rPr>
        <w:tab/>
        <w:t>x</w:t>
      </w:r>
      <w:r w:rsidR="004F47C7">
        <w:t xml:space="preserve"> =</w:t>
      </w:r>
      <w:r w:rsidR="008A2BFD">
        <w:t xml:space="preserve"> 35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5.</w:t>
      </w:r>
    </w:p>
    <w:p w14:paraId="532924E3" w14:textId="7AE2D458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x</w:t>
      </w:r>
      <w:r>
        <w:t xml:space="preserve"> in terms of </w:t>
      </w:r>
      <w:r>
        <w:rPr>
          <w:i/>
        </w:rPr>
        <w:t>y</w:t>
      </w:r>
      <w:r>
        <w:t xml:space="preserve">. </w:t>
      </w:r>
    </w:p>
    <w:p w14:paraId="7F00A780" w14:textId="4EBD4CB7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b</w:t>
      </w:r>
      <w:proofErr w:type="gramEnd"/>
      <w:r>
        <w:tab/>
        <w:t>Sketch the graph of the formula.</w:t>
      </w:r>
    </w:p>
    <w:p w14:paraId="73ADF028" w14:textId="016848D7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13.</w:t>
      </w:r>
    </w:p>
    <w:p w14:paraId="51B16096" w14:textId="56AD313C" w:rsidR="008A2BFD" w:rsidRP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d</w:t>
      </w:r>
      <w:proofErr w:type="gramEnd"/>
      <w:r>
        <w:tab/>
        <w:t xml:space="preserve">Find </w:t>
      </w:r>
      <w:r>
        <w:rPr>
          <w:i/>
        </w:rPr>
        <w:t>y</w:t>
      </w:r>
      <w:r>
        <w:t xml:space="preserve"> when </w:t>
      </w:r>
      <w:r>
        <w:rPr>
          <w:i/>
        </w:rPr>
        <w:t>x</w:t>
      </w:r>
      <w:r>
        <w:t xml:space="preserve"> </w:t>
      </w:r>
      <w:r w:rsidR="004F47C7">
        <w:t>=</w:t>
      </w:r>
      <w:r>
        <w:t xml:space="preserve"> 63.</w:t>
      </w:r>
    </w:p>
    <w:p w14:paraId="7A312EF6" w14:textId="38F64CD6" w:rsidR="00CA364A" w:rsidRDefault="00CA364A" w:rsidP="00C54B30">
      <w:pPr>
        <w:pStyle w:val="Question1stline"/>
      </w:pPr>
      <w:r>
        <w:rPr>
          <w:b/>
        </w:rPr>
        <w:t>3</w:t>
      </w:r>
      <w:r w:rsidR="00795695">
        <w:tab/>
      </w:r>
      <w:r w:rsidR="008A2BFD">
        <w:rPr>
          <w:i/>
        </w:rPr>
        <w:t>Q</w:t>
      </w:r>
      <w:r w:rsidR="008A2BFD">
        <w:t xml:space="preserve"> is directly proportional to the square of </w:t>
      </w:r>
      <w:r w:rsidR="008A2BFD">
        <w:rPr>
          <w:i/>
        </w:rPr>
        <w:t>Z</w:t>
      </w:r>
      <w:r w:rsidR="008A2BFD">
        <w:t xml:space="preserve">. </w:t>
      </w:r>
      <w:r w:rsidR="008A2BFD">
        <w:br/>
      </w:r>
      <w:r w:rsidR="008A2BFD">
        <w:tab/>
      </w:r>
      <w:r w:rsidR="008A2BFD">
        <w:rPr>
          <w:i/>
        </w:rPr>
        <w:t>Q</w:t>
      </w:r>
      <w:r w:rsidR="008A2BFD">
        <w:t xml:space="preserve"> = 48 when </w:t>
      </w:r>
      <w:r w:rsidR="008A2BFD">
        <w:rPr>
          <w:i/>
        </w:rPr>
        <w:t>Z</w:t>
      </w:r>
      <w:r w:rsidR="008A2BFD">
        <w:t xml:space="preserve"> = 4.</w:t>
      </w:r>
    </w:p>
    <w:p w14:paraId="1BF8F5B1" w14:textId="6E883332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Q</w:t>
      </w:r>
      <w:r>
        <w:t xml:space="preserve"> in terms of </w:t>
      </w:r>
      <w:r>
        <w:rPr>
          <w:i/>
        </w:rPr>
        <w:t>Z</w:t>
      </w:r>
      <w:r>
        <w:t>.</w:t>
      </w:r>
    </w:p>
    <w:p w14:paraId="478C5AE7" w14:textId="01EB1604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5DF7AE6B" w14:textId="5114272B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Q</w:t>
      </w:r>
      <w:r>
        <w:t xml:space="preserve"> when </w:t>
      </w:r>
      <w:r>
        <w:rPr>
          <w:i/>
        </w:rPr>
        <w:t>Z</w:t>
      </w:r>
      <w:r>
        <w:t xml:space="preserve"> = 5.</w:t>
      </w:r>
    </w:p>
    <w:p w14:paraId="64093A73" w14:textId="6E219987" w:rsidR="008A2BFD" w:rsidRPr="008A2BFD" w:rsidRDefault="008A2BFD" w:rsidP="004F47C7">
      <w:pPr>
        <w:pStyle w:val="Questionfollowline"/>
        <w:rPr>
          <w:rFonts w:cs="Times New Roman"/>
        </w:rPr>
      </w:pPr>
      <w:r w:rsidRPr="004F47C7">
        <w:rPr>
          <w:b/>
        </w:rPr>
        <w:tab/>
      </w:r>
      <w:proofErr w:type="gramStart"/>
      <w:r w:rsidRPr="004F47C7">
        <w:rPr>
          <w:b/>
        </w:rPr>
        <w:t>d</w:t>
      </w:r>
      <w:proofErr w:type="gramEnd"/>
      <w:r>
        <w:tab/>
        <w:t xml:space="preserve">Find </w:t>
      </w:r>
      <w:r>
        <w:rPr>
          <w:i/>
        </w:rPr>
        <w:t>Z</w:t>
      </w:r>
      <w:r>
        <w:t xml:space="preserve"> when </w:t>
      </w:r>
      <w:r>
        <w:rPr>
          <w:i/>
        </w:rPr>
        <w:t>Q</w:t>
      </w:r>
      <w:r>
        <w:t xml:space="preserve"> = 300.</w:t>
      </w:r>
    </w:p>
    <w:p w14:paraId="15A3721A" w14:textId="4FE62A21" w:rsid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8A2BFD">
        <w:rPr>
          <w:i/>
        </w:rPr>
        <w:t>y</w:t>
      </w:r>
      <w:r w:rsidR="008A2BFD">
        <w:t xml:space="preserve"> is directly proportional to the square of </w:t>
      </w:r>
      <w:r w:rsidR="008A2BFD">
        <w:rPr>
          <w:i/>
        </w:rPr>
        <w:t>x</w:t>
      </w:r>
      <w:r w:rsidR="004F47C7">
        <w:t>.</w:t>
      </w:r>
      <w:r w:rsidR="008A2BFD">
        <w:br/>
      </w:r>
      <w:r w:rsidR="008A2BFD">
        <w:tab/>
      </w:r>
      <w:r w:rsidR="008A2BFD">
        <w:rPr>
          <w:i/>
        </w:rPr>
        <w:t>x</w:t>
      </w:r>
      <w:r w:rsidR="008A2BFD">
        <w:t xml:space="preserve"> </w:t>
      </w:r>
      <w:r w:rsidR="004F47C7">
        <w:t>=</w:t>
      </w:r>
      <w:r w:rsidR="008A2BFD">
        <w:t xml:space="preserve"> 2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10.</w:t>
      </w:r>
    </w:p>
    <w:p w14:paraId="4E0D7D88" w14:textId="7D4DC4E9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y</w:t>
      </w:r>
      <w:r>
        <w:t xml:space="preserve"> in terms of </w:t>
      </w:r>
      <w:r>
        <w:rPr>
          <w:i/>
        </w:rPr>
        <w:t>x</w:t>
      </w:r>
      <w:r>
        <w:t>.</w:t>
      </w:r>
    </w:p>
    <w:p w14:paraId="01B44F2B" w14:textId="1946205A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7552437E" w14:textId="4E75DE63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90.</w:t>
      </w:r>
    </w:p>
    <w:p w14:paraId="02A54AEB" w14:textId="507D7ED4" w:rsidR="00CA364A" w:rsidRDefault="00CA364A" w:rsidP="00C54B30">
      <w:pPr>
        <w:pStyle w:val="Question1stline"/>
      </w:pPr>
      <w:r>
        <w:rPr>
          <w:b/>
        </w:rPr>
        <w:t>5</w:t>
      </w:r>
      <w:r w:rsidR="00795695">
        <w:tab/>
      </w:r>
      <w:r w:rsidR="008A2BFD">
        <w:rPr>
          <w:i/>
        </w:rPr>
        <w:t>B</w:t>
      </w:r>
      <w:r w:rsidR="008A2BFD">
        <w:t xml:space="preserve"> is directly proportional to the square root of </w:t>
      </w:r>
      <w:r w:rsidR="008A2BFD">
        <w:rPr>
          <w:i/>
        </w:rPr>
        <w:t xml:space="preserve">C. </w:t>
      </w:r>
      <w:r w:rsidR="008A2BFD">
        <w:rPr>
          <w:i/>
        </w:rPr>
        <w:br/>
      </w:r>
      <w:r w:rsidR="008A2BFD">
        <w:rPr>
          <w:i/>
        </w:rPr>
        <w:tab/>
        <w:t>C</w:t>
      </w:r>
      <w:r w:rsidR="008A2BFD">
        <w:t xml:space="preserve"> = 25 when </w:t>
      </w:r>
      <w:r w:rsidR="008A2BFD">
        <w:rPr>
          <w:i/>
        </w:rPr>
        <w:t>B</w:t>
      </w:r>
      <w:r w:rsidR="008A2BFD">
        <w:t xml:space="preserve"> = 10</w:t>
      </w:r>
      <w:r w:rsidR="004F47C7">
        <w:t>.</w:t>
      </w:r>
    </w:p>
    <w:p w14:paraId="5C87A032" w14:textId="797766E0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C</w:t>
      </w:r>
      <w:r>
        <w:t xml:space="preserve"> = 64</w:t>
      </w:r>
      <w:r w:rsidR="004F47C7">
        <w:t>.</w:t>
      </w:r>
    </w:p>
    <w:p w14:paraId="554FBD7A" w14:textId="645BA946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B</w:t>
      </w:r>
      <w:r>
        <w:t xml:space="preserve"> = 20.</w:t>
      </w:r>
    </w:p>
    <w:p w14:paraId="715C86B2" w14:textId="74B293BC" w:rsidR="008A2BFD" w:rsidRDefault="008A2BFD" w:rsidP="00C54B30">
      <w:pPr>
        <w:pStyle w:val="Question1stline"/>
      </w:pPr>
      <w:r w:rsidRPr="004F47C7">
        <w:rPr>
          <w:b/>
        </w:rPr>
        <w:t>6</w:t>
      </w:r>
      <w:r>
        <w:tab/>
      </w:r>
      <w:r>
        <w:rPr>
          <w:i/>
        </w:rPr>
        <w:t>C</w:t>
      </w:r>
      <w:r>
        <w:t xml:space="preserve"> is directly proportional to </w:t>
      </w:r>
      <w:r>
        <w:rPr>
          <w:i/>
        </w:rPr>
        <w:t>D</w:t>
      </w:r>
      <w:r w:rsidR="004F47C7">
        <w:t>.</w:t>
      </w:r>
      <w:r>
        <w:br/>
      </w:r>
      <w:r>
        <w:tab/>
      </w:r>
      <w:r>
        <w:rPr>
          <w:i/>
        </w:rPr>
        <w:t>C</w:t>
      </w:r>
      <w:r>
        <w:t xml:space="preserve"> = 100 when </w:t>
      </w:r>
      <w:r>
        <w:rPr>
          <w:i/>
        </w:rPr>
        <w:t>D</w:t>
      </w:r>
      <w:r>
        <w:t xml:space="preserve"> = 150.</w:t>
      </w:r>
      <w:r>
        <w:br/>
      </w:r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D</w:t>
      </w:r>
      <w:r>
        <w:t xml:space="preserve"> = 450.</w:t>
      </w:r>
    </w:p>
    <w:p w14:paraId="57CA6B7F" w14:textId="28510035" w:rsidR="008A2BFD" w:rsidRDefault="008A2BFD" w:rsidP="00C54B30">
      <w:pPr>
        <w:pStyle w:val="Question1stline"/>
      </w:pPr>
      <w:r w:rsidRPr="004F47C7">
        <w:rPr>
          <w:b/>
        </w:rPr>
        <w:t>7</w:t>
      </w:r>
      <w:r>
        <w:tab/>
      </w:r>
      <w:r>
        <w:rPr>
          <w:i/>
        </w:rPr>
        <w:t>y</w:t>
      </w:r>
      <w:r>
        <w:t xml:space="preserve"> is directly proportional to </w:t>
      </w:r>
      <w:r>
        <w:rPr>
          <w:i/>
        </w:rPr>
        <w:t>x</w:t>
      </w:r>
      <w:r>
        <w:t>.</w:t>
      </w:r>
      <w:r>
        <w:br/>
      </w:r>
      <w:r>
        <w:tab/>
      </w:r>
      <w:r>
        <w:rPr>
          <w:i/>
        </w:rPr>
        <w:t>x</w:t>
      </w:r>
      <w:r>
        <w:t xml:space="preserve"> = 27 when </w:t>
      </w:r>
      <w:r>
        <w:rPr>
          <w:i/>
        </w:rPr>
        <w:t>y</w:t>
      </w:r>
      <w:r>
        <w:t xml:space="preserve"> = 9.</w:t>
      </w:r>
      <w:r>
        <w:br/>
      </w:r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> = 3.7.</w:t>
      </w:r>
    </w:p>
    <w:p w14:paraId="3AD70627" w14:textId="7C4DA9E8" w:rsidR="003E00E1" w:rsidRPr="00C54B30" w:rsidRDefault="008A2BFD" w:rsidP="00C54B30">
      <w:pPr>
        <w:pStyle w:val="Question1stline"/>
      </w:pPr>
      <w:r w:rsidRPr="004F47C7">
        <w:rPr>
          <w:b/>
        </w:rPr>
        <w:t>8</w:t>
      </w:r>
      <w:r>
        <w:tab/>
      </w:r>
      <w:r>
        <w:rPr>
          <w:i/>
        </w:rPr>
        <w:t>m</w:t>
      </w:r>
      <w:r>
        <w:t xml:space="preserve"> is proportional to the cube of </w:t>
      </w:r>
      <w:r>
        <w:rPr>
          <w:i/>
        </w:rPr>
        <w:t>n</w:t>
      </w:r>
      <w:r>
        <w:t>.</w:t>
      </w:r>
      <w:r>
        <w:br/>
      </w:r>
      <w:r>
        <w:tab/>
      </w:r>
      <w:r>
        <w:rPr>
          <w:i/>
        </w:rPr>
        <w:t>m</w:t>
      </w:r>
      <w:r>
        <w:t xml:space="preserve"> = 54 when </w:t>
      </w:r>
      <w:r>
        <w:rPr>
          <w:i/>
        </w:rPr>
        <w:t>n</w:t>
      </w:r>
      <w:r>
        <w:t xml:space="preserve"> = 3.</w:t>
      </w:r>
      <w:r>
        <w:br/>
      </w:r>
      <w:r>
        <w:tab/>
        <w:t xml:space="preserve">Find </w:t>
      </w:r>
      <w:r>
        <w:rPr>
          <w:i/>
        </w:rPr>
        <w:t>n</w:t>
      </w:r>
      <w:r>
        <w:t xml:space="preserve"> when </w:t>
      </w:r>
      <w:r>
        <w:rPr>
          <w:i/>
        </w:rPr>
        <w:t>m</w:t>
      </w:r>
      <w:r>
        <w:t xml:space="preserve"> = 250.</w:t>
      </w:r>
    </w:p>
    <w:p w14:paraId="77D04EDD" w14:textId="77777777" w:rsidR="004F47C7" w:rsidRDefault="004F47C7">
      <w:pPr>
        <w:rPr>
          <w:b/>
          <w:sz w:val="32"/>
        </w:rPr>
      </w:pPr>
      <w:r>
        <w:br w:type="page"/>
      </w:r>
    </w:p>
    <w:p w14:paraId="5B674249" w14:textId="3CBB4845" w:rsidR="00F11D5F" w:rsidRDefault="00F11D5F" w:rsidP="004D7D60">
      <w:pPr>
        <w:pStyle w:val="Qheading"/>
      </w:pPr>
      <w:r w:rsidRPr="00C05930">
        <w:lastRenderedPageBreak/>
        <w:t>Extend</w:t>
      </w:r>
    </w:p>
    <w:p w14:paraId="0B3A3D55" w14:textId="2DA5B739" w:rsidR="008A2BFD" w:rsidRDefault="0036117B" w:rsidP="008A2BFD">
      <w:pPr>
        <w:pStyle w:val="Question1stline"/>
        <w:ind w:left="426" w:hanging="426"/>
      </w:pPr>
      <w:r>
        <w:rPr>
          <w:b/>
        </w:rPr>
        <w:t>9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r w:rsidR="008A2BFD">
        <w:t>.</w:t>
      </w:r>
    </w:p>
    <w:p w14:paraId="41A9FC26" w14:textId="246A5F00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Given that </w:t>
      </w:r>
      <w:r>
        <w:rPr>
          <w:i/>
        </w:rPr>
        <w:t>s</w:t>
      </w:r>
      <w:r>
        <w:t xml:space="preserve"> = 2 when </w:t>
      </w:r>
      <w:r>
        <w:rPr>
          <w:i/>
        </w:rPr>
        <w:t>t</w:t>
      </w:r>
      <w:r>
        <w:t xml:space="preserve"> = 2, find a formula for </w:t>
      </w:r>
      <w:r>
        <w:rPr>
          <w:i/>
        </w:rPr>
        <w:t>s</w:t>
      </w:r>
      <w:r>
        <w:t xml:space="preserve"> in terms of </w:t>
      </w:r>
      <w:r>
        <w:rPr>
          <w:i/>
        </w:rPr>
        <w:t>t</w:t>
      </w:r>
      <w:r>
        <w:t>.</w:t>
      </w:r>
    </w:p>
    <w:p w14:paraId="1086F4CF" w14:textId="180DA76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097CE945" w14:textId="1F0ED83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.</w:t>
      </w:r>
    </w:p>
    <w:p w14:paraId="332B4BFC" w14:textId="1BC5C372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0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proofErr w:type="gramStart"/>
      <w:r>
        <w:t>.</w:t>
      </w:r>
      <w:proofErr w:type="gramEnd"/>
      <w:r>
        <w:br/>
      </w:r>
      <w:r>
        <w:rPr>
          <w:i/>
        </w:rPr>
        <w:t>a</w:t>
      </w:r>
      <w:r>
        <w:t xml:space="preserve"> = 5 when </w:t>
      </w:r>
      <w:r>
        <w:rPr>
          <w:i/>
        </w:rPr>
        <w:t>b</w:t>
      </w:r>
      <w:r>
        <w:t xml:space="preserve"> = 20.</w:t>
      </w:r>
    </w:p>
    <w:p w14:paraId="07940CE5" w14:textId="02911447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> = 50.</w:t>
      </w:r>
    </w:p>
    <w:p w14:paraId="55A47562" w14:textId="6F832308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10.</w:t>
      </w:r>
    </w:p>
    <w:p w14:paraId="6ECD5FD1" w14:textId="0C347AAF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1</w:t>
      </w:r>
      <w:r>
        <w:tab/>
      </w:r>
      <w:r>
        <w:rPr>
          <w:i/>
        </w:rPr>
        <w:t>v</w:t>
      </w:r>
      <w:r>
        <w:t xml:space="preserve"> is inversely proportional to </w:t>
      </w:r>
      <w:r>
        <w:rPr>
          <w:i/>
        </w:rPr>
        <w:t>w</w:t>
      </w:r>
      <w:proofErr w:type="gramStart"/>
      <w:r>
        <w:t>.</w:t>
      </w:r>
      <w:proofErr w:type="gramEnd"/>
      <w:r>
        <w:br/>
      </w:r>
      <w:r>
        <w:rPr>
          <w:i/>
        </w:rPr>
        <w:t>w</w:t>
      </w:r>
      <w:r>
        <w:t xml:space="preserve"> = 4 when </w:t>
      </w:r>
      <w:r>
        <w:rPr>
          <w:i/>
        </w:rPr>
        <w:t>v</w:t>
      </w:r>
      <w:r>
        <w:t xml:space="preserve"> = 20.</w:t>
      </w:r>
    </w:p>
    <w:p w14:paraId="21842F55" w14:textId="57DD921D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v</w:t>
      </w:r>
      <w:r>
        <w:t xml:space="preserve"> in terms of </w:t>
      </w:r>
      <w:r>
        <w:rPr>
          <w:i/>
        </w:rPr>
        <w:t>w</w:t>
      </w:r>
      <w:r>
        <w:t>.</w:t>
      </w:r>
    </w:p>
    <w:p w14:paraId="7ACE4FF0" w14:textId="0A16631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1CBC97C0" w14:textId="7A583CA3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 w:rsidRPr="004F47C7">
        <w:rPr>
          <w:b/>
        </w:rPr>
        <w:tab/>
      </w:r>
      <w:r>
        <w:t xml:space="preserve">Find </w:t>
      </w:r>
      <w:r>
        <w:rPr>
          <w:i/>
        </w:rPr>
        <w:t>w</w:t>
      </w:r>
      <w:r>
        <w:t xml:space="preserve"> when </w:t>
      </w:r>
      <w:r>
        <w:rPr>
          <w:i/>
        </w:rPr>
        <w:t>v</w:t>
      </w:r>
      <w:r>
        <w:t xml:space="preserve"> = 2.</w:t>
      </w:r>
    </w:p>
    <w:p w14:paraId="261B3928" w14:textId="2BDF935B" w:rsidR="008A2BFD" w:rsidRDefault="0036117B" w:rsidP="008A2BFD">
      <w:pPr>
        <w:pStyle w:val="Question1stline"/>
        <w:ind w:left="426" w:hanging="426"/>
      </w:pPr>
      <w:r>
        <w:rPr>
          <w:b/>
        </w:rPr>
        <w:t>12</w:t>
      </w:r>
      <w:r w:rsidR="008A2BFD">
        <w:tab/>
      </w:r>
      <w:r w:rsidR="008A2BFD">
        <w:rPr>
          <w:i/>
        </w:rPr>
        <w:t>L</w:t>
      </w:r>
      <w:r w:rsidR="008A2BFD">
        <w:t xml:space="preserve"> is inversely proportional to </w:t>
      </w:r>
      <w:r w:rsidR="008A2BFD">
        <w:rPr>
          <w:i/>
        </w:rPr>
        <w:t>W</w:t>
      </w:r>
      <w:r w:rsidR="008A2BFD">
        <w:t xml:space="preserve">. </w:t>
      </w:r>
      <w:r w:rsidR="008A2BFD">
        <w:br/>
      </w:r>
      <w:r w:rsidR="008A2BFD">
        <w:rPr>
          <w:i/>
        </w:rPr>
        <w:t>L</w:t>
      </w:r>
      <w:r w:rsidR="008A2BFD">
        <w:t xml:space="preserve"> = 12 when </w:t>
      </w:r>
      <w:r w:rsidR="008A2BFD">
        <w:rPr>
          <w:i/>
        </w:rPr>
        <w:t>W</w:t>
      </w:r>
      <w:r w:rsidR="008A2BFD">
        <w:t xml:space="preserve"> = 3.</w:t>
      </w:r>
      <w:r w:rsidR="008A2BFD">
        <w:br/>
        <w:t xml:space="preserve">Find </w:t>
      </w:r>
      <w:r w:rsidR="008A2BFD">
        <w:rPr>
          <w:i/>
        </w:rPr>
        <w:t>W</w:t>
      </w:r>
      <w:r w:rsidR="008A2BFD">
        <w:t xml:space="preserve"> when </w:t>
      </w:r>
      <w:r w:rsidR="008A2BFD">
        <w:rPr>
          <w:i/>
        </w:rPr>
        <w:t>L</w:t>
      </w:r>
      <w:r w:rsidR="008A2BFD">
        <w:t xml:space="preserve"> = 6.</w:t>
      </w:r>
    </w:p>
    <w:p w14:paraId="6A043FC1" w14:textId="1E673B0B" w:rsidR="008A2BFD" w:rsidRPr="008A2BFD" w:rsidRDefault="0036117B" w:rsidP="008A2BFD">
      <w:pPr>
        <w:pStyle w:val="Question1stline"/>
        <w:ind w:left="426" w:hanging="426"/>
      </w:pPr>
      <w:r>
        <w:rPr>
          <w:b/>
        </w:rPr>
        <w:t>13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proofErr w:type="gramStart"/>
      <w:r w:rsidR="008A2BFD">
        <w:t>.</w:t>
      </w:r>
      <w:proofErr w:type="gramEnd"/>
      <w:r w:rsidR="008A2BFD">
        <w:br/>
      </w:r>
      <w:r w:rsidR="008A2BFD">
        <w:rPr>
          <w:i/>
        </w:rPr>
        <w:t>s</w:t>
      </w:r>
      <w:r w:rsidR="008A2BFD">
        <w:t xml:space="preserve"> = 6 when </w:t>
      </w:r>
      <w:r w:rsidR="008A2BFD">
        <w:rPr>
          <w:i/>
        </w:rPr>
        <w:t>t</w:t>
      </w:r>
      <w:r w:rsidR="008A2BFD">
        <w:t xml:space="preserve"> = 12.</w:t>
      </w:r>
    </w:p>
    <w:p w14:paraId="47617365" w14:textId="625B632B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 w:rsidRPr="004F47C7">
        <w:rPr>
          <w:b/>
        </w:rPr>
        <w:tab/>
      </w:r>
      <w:r>
        <w:t xml:space="preserve">Find </w:t>
      </w:r>
      <w:r>
        <w:rPr>
          <w:i/>
        </w:rPr>
        <w:t>s</w:t>
      </w:r>
      <w:r>
        <w:t xml:space="preserve"> when </w:t>
      </w:r>
      <w:r>
        <w:rPr>
          <w:i/>
        </w:rPr>
        <w:t>t</w:t>
      </w:r>
      <w:r>
        <w:t xml:space="preserve"> = 3</w:t>
      </w:r>
      <w:r w:rsidR="004F47C7">
        <w:t>.</w:t>
      </w:r>
    </w:p>
    <w:p w14:paraId="1735F33C" w14:textId="66F8545E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8</w:t>
      </w:r>
      <w:r w:rsidR="004F47C7">
        <w:t>.</w:t>
      </w:r>
    </w:p>
    <w:p w14:paraId="4A015F02" w14:textId="39510E00" w:rsidR="008A2BFD" w:rsidRDefault="0036117B" w:rsidP="008A2BFD">
      <w:pPr>
        <w:pStyle w:val="Question1stline"/>
        <w:ind w:left="426" w:hanging="426"/>
      </w:pPr>
      <w:r>
        <w:rPr>
          <w:b/>
        </w:rPr>
        <w:t>14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is inversely proportional to 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>.</w:t>
      </w:r>
      <w:r w:rsidR="008A2BFD">
        <w:br/>
      </w:r>
      <w:r w:rsidR="008A2BFD">
        <w:rPr>
          <w:i/>
        </w:rPr>
        <w:t>y</w:t>
      </w:r>
      <w:r w:rsidR="008A2BFD">
        <w:t xml:space="preserve"> = 4 when </w:t>
      </w:r>
      <w:r w:rsidR="008A2BFD">
        <w:rPr>
          <w:i/>
        </w:rPr>
        <w:t>x</w:t>
      </w:r>
      <w:r w:rsidR="008A2BFD">
        <w:t xml:space="preserve"> = 2.</w:t>
      </w:r>
      <w:r w:rsidR="008A2BFD">
        <w:br/>
        <w:t xml:space="preserve">Find </w:t>
      </w:r>
      <w:r w:rsidR="008A2BFD">
        <w:rPr>
          <w:i/>
        </w:rPr>
        <w:t>y</w:t>
      </w:r>
      <w:r w:rsidR="008A2BFD">
        <w:t xml:space="preserve"> when </w:t>
      </w:r>
      <w:r w:rsidR="008A2BFD">
        <w:rPr>
          <w:i/>
        </w:rPr>
        <w:t>x</w:t>
      </w:r>
      <w:r w:rsidR="008A2BFD">
        <w:t xml:space="preserve"> = 4.</w:t>
      </w:r>
    </w:p>
    <w:p w14:paraId="3A6BB179" w14:textId="4369E0A3" w:rsidR="0036117B" w:rsidRDefault="0036117B" w:rsidP="0036117B">
      <w:pPr>
        <w:pStyle w:val="Question1stline"/>
        <w:ind w:left="426" w:hanging="426"/>
      </w:pPr>
      <w:r>
        <w:rPr>
          <w:b/>
        </w:rPr>
        <w:t>15</w:t>
      </w:r>
      <w:r w:rsidRPr="0036117B">
        <w:tab/>
      </w:r>
      <w:r w:rsidRPr="0036117B">
        <w:rPr>
          <w:i/>
        </w:rPr>
        <w:t>y</w:t>
      </w:r>
      <w:r w:rsidRPr="0036117B">
        <w:t xml:space="preserve"> is inversely proportional to the square root of </w:t>
      </w:r>
      <w:r w:rsidRPr="0036117B">
        <w:rPr>
          <w:i/>
        </w:rPr>
        <w:t>x</w:t>
      </w:r>
      <w:proofErr w:type="gramStart"/>
      <w:r w:rsidRPr="0036117B">
        <w:t>.</w:t>
      </w:r>
      <w:proofErr w:type="gramEnd"/>
      <w:r w:rsidRPr="0036117B">
        <w:br/>
      </w:r>
      <w:r w:rsidRPr="0036117B">
        <w:rPr>
          <w:i/>
        </w:rPr>
        <w:t>x</w:t>
      </w:r>
      <w:r w:rsidRPr="0036117B">
        <w:t xml:space="preserve"> = 25 when </w:t>
      </w:r>
      <w:r w:rsidRPr="0036117B">
        <w:rPr>
          <w:i/>
        </w:rPr>
        <w:t>y</w:t>
      </w:r>
      <w:r w:rsidRPr="0036117B">
        <w:t xml:space="preserve"> = 1.</w:t>
      </w:r>
      <w:r w:rsidRPr="0036117B">
        <w:br/>
        <w:t xml:space="preserve">Find </w:t>
      </w:r>
      <w:r w:rsidRPr="0036117B">
        <w:rPr>
          <w:i/>
        </w:rPr>
        <w:t>x</w:t>
      </w:r>
      <w:r w:rsidRPr="0036117B">
        <w:t xml:space="preserve"> when </w:t>
      </w:r>
      <w:r w:rsidRPr="0036117B">
        <w:rPr>
          <w:i/>
        </w:rPr>
        <w:t>y</w:t>
      </w:r>
      <w:r w:rsidRPr="0036117B">
        <w:t> = 5.</w:t>
      </w:r>
    </w:p>
    <w:p w14:paraId="7391C81B" w14:textId="2EDA3423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6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proofErr w:type="gramStart"/>
      <w:r>
        <w:t>.</w:t>
      </w:r>
      <w:proofErr w:type="gramEnd"/>
      <w:r>
        <w:br/>
      </w:r>
      <w:r>
        <w:rPr>
          <w:i/>
        </w:rPr>
        <w:t>a</w:t>
      </w:r>
      <w:r>
        <w:t xml:space="preserve"> = 0.05 when </w:t>
      </w:r>
      <w:r>
        <w:rPr>
          <w:i/>
        </w:rPr>
        <w:t>b</w:t>
      </w:r>
      <w:r>
        <w:t xml:space="preserve"> = 4.</w:t>
      </w:r>
    </w:p>
    <w:p w14:paraId="001132E5" w14:textId="1EE8A6CB" w:rsidR="008A2BFD" w:rsidRDefault="008A2BFD" w:rsidP="004F47C7">
      <w:pPr>
        <w:pStyle w:val="Questionfollowline"/>
      </w:pPr>
      <w:r w:rsidRPr="004F47C7">
        <w:rPr>
          <w:b/>
        </w:rP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 xml:space="preserve"> = 2.</w:t>
      </w:r>
    </w:p>
    <w:p w14:paraId="57276F60" w14:textId="3857F0B1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2.</w:t>
      </w:r>
    </w:p>
    <w:p w14:paraId="218BF628" w14:textId="7F0E9DEC" w:rsidR="00B958B8" w:rsidRDefault="00B958B8" w:rsidP="008A2BFD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579D8807" w:rsidR="008A2BFD" w:rsidRDefault="00795695" w:rsidP="008A2BFD">
      <w:pPr>
        <w:pStyle w:val="Question1stline4parts"/>
        <w:rPr>
          <w:rFonts w:cs="Times New Roman"/>
        </w:rPr>
      </w:pPr>
      <w:r w:rsidRPr="00795695">
        <w:rPr>
          <w:b/>
        </w:rPr>
        <w:t>1</w:t>
      </w:r>
      <w:r>
        <w:tab/>
      </w:r>
      <w:r w:rsidR="008A2BFD" w:rsidRPr="008A2BFD">
        <w:rPr>
          <w:rFonts w:cs="Times New Roman"/>
        </w:rPr>
        <w:t>£77</w:t>
      </w:r>
    </w:p>
    <w:p w14:paraId="31C82947" w14:textId="43CBC1FA" w:rsidR="008A2BFD" w:rsidRDefault="004F47C7" w:rsidP="008A2BFD">
      <w:pPr>
        <w:pStyle w:val="Question1stline4parts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408D9C65" wp14:editId="66F14EC7">
            <wp:simplePos x="0" y="0"/>
            <wp:positionH relativeFrom="column">
              <wp:posOffset>1972383</wp:posOffset>
            </wp:positionH>
            <wp:positionV relativeFrom="paragraph">
              <wp:posOffset>223137</wp:posOffset>
            </wp:positionV>
            <wp:extent cx="2132532" cy="1042869"/>
            <wp:effectExtent l="0" t="0" r="1270" b="508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320" cy="104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rFonts w:cs="Times New Roman"/>
          <w:b/>
        </w:rPr>
        <w:t>2</w:t>
      </w:r>
      <w:r w:rsidR="008A2BFD" w:rsidRPr="004F47C7">
        <w:rPr>
          <w:rFonts w:cs="Times New Roman"/>
          <w:b/>
        </w:rPr>
        <w:tab/>
        <w:t>a</w:t>
      </w:r>
      <w:r w:rsidR="008A2BFD">
        <w:rPr>
          <w:rFonts w:cs="Times New Roman"/>
        </w:rPr>
        <w:tab/>
      </w:r>
      <w:r w:rsidR="008A2BFD">
        <w:rPr>
          <w:rFonts w:cs="Times New Roman"/>
          <w:i/>
        </w:rPr>
        <w:t>x</w:t>
      </w:r>
      <w:r w:rsidR="008A2BFD">
        <w:rPr>
          <w:rFonts w:cs="Times New Roman"/>
        </w:rPr>
        <w:t xml:space="preserve"> = 7</w:t>
      </w:r>
      <w:r w:rsidR="008A2BFD">
        <w:rPr>
          <w:rFonts w:cs="Times New Roman"/>
          <w:i/>
        </w:rPr>
        <w:t>y</w:t>
      </w:r>
      <w:r w:rsidR="008A2BFD">
        <w:rPr>
          <w:rFonts w:cs="Times New Roman"/>
        </w:rPr>
        <w:tab/>
      </w:r>
      <w:r w:rsidR="008A2BFD" w:rsidRPr="004F47C7">
        <w:rPr>
          <w:rFonts w:cs="Times New Roman"/>
          <w:b/>
        </w:rPr>
        <w:t>b</w:t>
      </w:r>
      <w:r w:rsidR="008A2BFD">
        <w:rPr>
          <w:rFonts w:cs="Times New Roman"/>
        </w:rPr>
        <w:tab/>
      </w:r>
    </w:p>
    <w:p w14:paraId="73C8C77C" w14:textId="7233AEF4" w:rsidR="004F47C7" w:rsidRDefault="004F47C7" w:rsidP="008A2BFD">
      <w:pPr>
        <w:pStyle w:val="Question1stline4parts"/>
        <w:rPr>
          <w:rFonts w:cs="Times New Roman"/>
        </w:rPr>
      </w:pPr>
    </w:p>
    <w:p w14:paraId="7899D502" w14:textId="61C1B8EF" w:rsidR="004F47C7" w:rsidRDefault="004F47C7" w:rsidP="008A2BFD">
      <w:pPr>
        <w:pStyle w:val="Question1stline4parts"/>
        <w:rPr>
          <w:rFonts w:cs="Times New Roman"/>
        </w:rPr>
      </w:pPr>
    </w:p>
    <w:p w14:paraId="2C75F227" w14:textId="07C9B8DC" w:rsidR="008A2BFD" w:rsidRDefault="008A2BFD" w:rsidP="008A2BFD">
      <w:pPr>
        <w:pStyle w:val="Question1stline4parts"/>
        <w:rPr>
          <w:b/>
        </w:rPr>
      </w:pPr>
      <w:r>
        <w:rPr>
          <w:b/>
        </w:rPr>
        <w:tab/>
      </w:r>
      <w:proofErr w:type="gramStart"/>
      <w:r>
        <w:rPr>
          <w:b/>
        </w:rPr>
        <w:t>c</w:t>
      </w:r>
      <w:proofErr w:type="gramEnd"/>
      <w:r>
        <w:rPr>
          <w:b/>
        </w:rPr>
        <w:tab/>
      </w:r>
      <w:r w:rsidRPr="004F47C7">
        <w:t>91</w:t>
      </w:r>
      <w:r>
        <w:rPr>
          <w:b/>
        </w:rPr>
        <w:tab/>
        <w:t>d</w:t>
      </w:r>
      <w:r>
        <w:rPr>
          <w:b/>
        </w:rPr>
        <w:tab/>
      </w:r>
      <w:r w:rsidRPr="004F47C7">
        <w:t>9</w:t>
      </w:r>
    </w:p>
    <w:p w14:paraId="18B8E22E" w14:textId="6FCCEB29" w:rsidR="008A2BFD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450A33AA" wp14:editId="475C3384">
            <wp:simplePos x="0" y="0"/>
            <wp:positionH relativeFrom="column">
              <wp:posOffset>2075215</wp:posOffset>
            </wp:positionH>
            <wp:positionV relativeFrom="paragraph">
              <wp:posOffset>171518</wp:posOffset>
            </wp:positionV>
            <wp:extent cx="1179281" cy="944628"/>
            <wp:effectExtent l="0" t="0" r="1905" b="825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938" cy="9507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>
        <w:rPr>
          <w:b/>
        </w:rPr>
        <w:t>3</w:t>
      </w:r>
      <w:r w:rsidR="008A2BFD">
        <w:rPr>
          <w:b/>
        </w:rPr>
        <w:tab/>
        <w:t>a</w:t>
      </w:r>
      <w:r w:rsidR="008A2BFD">
        <w:rPr>
          <w:b/>
        </w:rPr>
        <w:tab/>
      </w:r>
      <w:r w:rsidR="008A2BFD" w:rsidRPr="008A2BFD">
        <w:rPr>
          <w:i/>
        </w:rPr>
        <w:t>Q</w:t>
      </w:r>
      <w:r w:rsidR="008A2BFD" w:rsidRPr="008A2BFD">
        <w:t xml:space="preserve"> = 3</w:t>
      </w:r>
      <w:r w:rsidR="008A2BFD" w:rsidRPr="008A2BFD">
        <w:rPr>
          <w:i/>
        </w:rPr>
        <w:t>Z</w:t>
      </w:r>
      <w:r w:rsidR="008A2BFD" w:rsidRP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5FC97BA1" w14:textId="17A9FFF4" w:rsidR="004F47C7" w:rsidRDefault="004F47C7" w:rsidP="008A2BFD">
      <w:pPr>
        <w:pStyle w:val="Question1stline4parts"/>
      </w:pPr>
    </w:p>
    <w:p w14:paraId="0BC4FD8A" w14:textId="77777777" w:rsidR="004F47C7" w:rsidRDefault="004F47C7" w:rsidP="008A2BFD">
      <w:pPr>
        <w:pStyle w:val="Question1stline4parts"/>
      </w:pPr>
    </w:p>
    <w:p w14:paraId="272F2D50" w14:textId="49D95825" w:rsidR="008A2BFD" w:rsidRDefault="008A2BFD" w:rsidP="008A2BFD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75</w:t>
      </w:r>
      <w:r>
        <w:tab/>
      </w:r>
      <w:r w:rsidRPr="004F47C7">
        <w:rPr>
          <w:b/>
        </w:rPr>
        <w:t>d</w:t>
      </w:r>
      <w:r>
        <w:tab/>
      </w:r>
      <w:r w:rsidR="00D45A8F">
        <w:rPr>
          <w:rFonts w:cs="Times New Roman"/>
        </w:rPr>
        <w:t>±</w:t>
      </w:r>
      <w:r>
        <w:t>10</w:t>
      </w:r>
    </w:p>
    <w:p w14:paraId="372F1442" w14:textId="4BBBCFCD" w:rsidR="008A2BFD" w:rsidRDefault="00763DE4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204996FF" wp14:editId="6BBEA43B">
            <wp:simplePos x="0" y="0"/>
            <wp:positionH relativeFrom="column">
              <wp:posOffset>2078182</wp:posOffset>
            </wp:positionH>
            <wp:positionV relativeFrom="paragraph">
              <wp:posOffset>169194</wp:posOffset>
            </wp:positionV>
            <wp:extent cx="1302216" cy="906606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02216" cy="9066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b/>
        </w:rPr>
        <w:t>4</w:t>
      </w:r>
      <w:r w:rsidR="008A2BFD" w:rsidRPr="004F47C7">
        <w:rPr>
          <w:b/>
        </w:rPr>
        <w:tab/>
        <w:t>a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= 2.5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123ED200" w14:textId="3217642D" w:rsidR="008A2BFD" w:rsidRDefault="008A2BFD" w:rsidP="008A2BFD">
      <w:pPr>
        <w:pStyle w:val="Question1stline4parts"/>
      </w:pPr>
      <w:r>
        <w:tab/>
      </w:r>
      <w:r w:rsidRPr="004F47C7">
        <w:rPr>
          <w:b/>
        </w:rPr>
        <w:t>c</w:t>
      </w:r>
      <w:r>
        <w:tab/>
      </w:r>
      <w:r w:rsidR="00D45A8F">
        <w:rPr>
          <w:rFonts w:cs="Times New Roman"/>
        </w:rPr>
        <w:t>±</w:t>
      </w:r>
      <w:bookmarkStart w:id="0" w:name="_GoBack"/>
      <w:bookmarkEnd w:id="0"/>
      <w:r>
        <w:t>6</w:t>
      </w:r>
    </w:p>
    <w:p w14:paraId="0BAF6499" w14:textId="77777777" w:rsidR="00763DE4" w:rsidRDefault="00763DE4" w:rsidP="008A2BFD">
      <w:pPr>
        <w:pStyle w:val="Question1stline4parts"/>
        <w:rPr>
          <w:b/>
        </w:rPr>
      </w:pPr>
    </w:p>
    <w:p w14:paraId="31F8F686" w14:textId="60FD91D6" w:rsidR="008A2BFD" w:rsidRDefault="008A2BFD" w:rsidP="008A2BFD">
      <w:pPr>
        <w:pStyle w:val="Question1stline4parts"/>
      </w:pPr>
      <w:r w:rsidRPr="004F47C7">
        <w:rPr>
          <w:b/>
        </w:rPr>
        <w:t>5</w:t>
      </w:r>
      <w:r w:rsidRPr="004F47C7">
        <w:rPr>
          <w:b/>
        </w:rPr>
        <w:tab/>
        <w:t>a</w:t>
      </w:r>
      <w:r>
        <w:tab/>
        <w:t>16</w:t>
      </w:r>
      <w:r>
        <w:tab/>
      </w:r>
      <w:r w:rsidRPr="004F47C7">
        <w:rPr>
          <w:b/>
        </w:rPr>
        <w:t>b</w:t>
      </w:r>
      <w:r>
        <w:tab/>
        <w:t>100</w:t>
      </w:r>
    </w:p>
    <w:p w14:paraId="6B48C013" w14:textId="349202DC" w:rsidR="008A2BFD" w:rsidRDefault="008A2BFD" w:rsidP="008A2BFD">
      <w:pPr>
        <w:pStyle w:val="Question1stline4parts"/>
      </w:pPr>
      <w:r w:rsidRPr="004F47C7">
        <w:rPr>
          <w:b/>
        </w:rPr>
        <w:t>6</w:t>
      </w:r>
      <w:r>
        <w:tab/>
        <w:t>300</w:t>
      </w:r>
    </w:p>
    <w:p w14:paraId="4AFBAFBF" w14:textId="51786B74" w:rsidR="008A2BFD" w:rsidRDefault="008A2BFD" w:rsidP="008A2BFD">
      <w:pPr>
        <w:pStyle w:val="Question1stline4parts"/>
      </w:pPr>
      <w:r w:rsidRPr="004F47C7">
        <w:rPr>
          <w:b/>
        </w:rPr>
        <w:t>7</w:t>
      </w:r>
      <w:r>
        <w:tab/>
        <w:t>11</w:t>
      </w:r>
      <w:r w:rsidR="0036117B">
        <w:t>.</w:t>
      </w:r>
      <w:r>
        <w:t>1</w:t>
      </w:r>
    </w:p>
    <w:p w14:paraId="263276ED" w14:textId="6ADDB4D4" w:rsidR="008A2BFD" w:rsidRDefault="0036117B" w:rsidP="008A2BFD">
      <w:pPr>
        <w:pStyle w:val="Question1stline4parts"/>
      </w:pPr>
      <w:r>
        <w:rPr>
          <w:b/>
        </w:rPr>
        <w:t>8</w:t>
      </w:r>
      <w:r w:rsidR="008A2BFD">
        <w:tab/>
        <w:t>5</w:t>
      </w:r>
    </w:p>
    <w:p w14:paraId="446DA3F2" w14:textId="257E1F82" w:rsidR="004F47C7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32E665CA" wp14:editId="11249389">
            <wp:simplePos x="0" y="0"/>
            <wp:positionH relativeFrom="column">
              <wp:posOffset>2130252</wp:posOffset>
            </wp:positionH>
            <wp:positionV relativeFrom="paragraph">
              <wp:posOffset>259678</wp:posOffset>
            </wp:positionV>
            <wp:extent cx="1127621" cy="948227"/>
            <wp:effectExtent l="0" t="0" r="0" b="444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621" cy="9482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9</w:t>
      </w:r>
      <w:r w:rsidR="005E5A5C" w:rsidRPr="004F47C7">
        <w:rPr>
          <w:b/>
        </w:rPr>
        <w:tab/>
        <w:t>a</w:t>
      </w:r>
      <w:r w:rsidR="005E5A5C">
        <w:tab/>
      </w:r>
      <w:r w:rsidR="005E5A5C" w:rsidRPr="005E5A5C">
        <w:rPr>
          <w:i/>
          <w:position w:val="-22"/>
        </w:rPr>
        <w:object w:dxaOrig="540" w:dyaOrig="580" w14:anchorId="64B51E1D">
          <v:shape id="_x0000_i1046" type="#_x0000_t75" style="width:27pt;height:29.25pt" o:ole="">
            <v:imagedata r:id="rId50" o:title=""/>
          </v:shape>
          <o:OLEObject Type="Embed" ProgID="Equation.DSMT4" ShapeID="_x0000_i1046" DrawAspect="Content" ObjectID="_1569931818" r:id="rId51"/>
        </w:object>
      </w:r>
      <w:r w:rsidR="005E5A5C">
        <w:rPr>
          <w:i/>
        </w:rPr>
        <w:t xml:space="preserve"> </w:t>
      </w:r>
      <w:r w:rsidR="005E5A5C">
        <w:t xml:space="preserve"> </w:t>
      </w:r>
      <w:r w:rsidR="005E5A5C">
        <w:tab/>
      </w:r>
      <w:r w:rsidR="005E5A5C" w:rsidRPr="004F47C7">
        <w:rPr>
          <w:b/>
        </w:rPr>
        <w:t>b</w:t>
      </w:r>
      <w:r w:rsidR="005E5A5C">
        <w:tab/>
      </w:r>
    </w:p>
    <w:p w14:paraId="4B03F024" w14:textId="256CA97B" w:rsidR="005E5A5C" w:rsidRDefault="005E5A5C" w:rsidP="008A2BFD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4</w:t>
      </w:r>
    </w:p>
    <w:p w14:paraId="456A1EFB" w14:textId="3C9F8BBF" w:rsidR="005E5A5C" w:rsidRDefault="0036117B" w:rsidP="005E5A5C">
      <w:pPr>
        <w:pStyle w:val="Question1stline4parts"/>
      </w:pPr>
      <w:r>
        <w:rPr>
          <w:b/>
        </w:rPr>
        <w:t>10</w:t>
      </w:r>
      <w:r w:rsidR="005E5A5C" w:rsidRPr="004F47C7">
        <w:rPr>
          <w:b/>
        </w:rPr>
        <w:tab/>
      </w:r>
      <w:r>
        <w:rPr>
          <w:b/>
        </w:rPr>
        <w:t>a</w:t>
      </w:r>
      <w:r w:rsidR="005E5A5C">
        <w:tab/>
        <w:t>2</w:t>
      </w:r>
      <w:r w:rsidR="005E5A5C">
        <w:tab/>
      </w:r>
      <w:r>
        <w:rPr>
          <w:b/>
        </w:rPr>
        <w:t>b</w:t>
      </w:r>
      <w:r w:rsidR="005E5A5C">
        <w:tab/>
        <w:t>10</w:t>
      </w:r>
    </w:p>
    <w:p w14:paraId="177C532F" w14:textId="79E681BA" w:rsidR="00D34886" w:rsidRDefault="004F47C7" w:rsidP="005E5A5C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0B7356AB" wp14:editId="734B702E">
            <wp:simplePos x="0" y="0"/>
            <wp:positionH relativeFrom="column">
              <wp:posOffset>2115185</wp:posOffset>
            </wp:positionH>
            <wp:positionV relativeFrom="paragraph">
              <wp:posOffset>-8135</wp:posOffset>
            </wp:positionV>
            <wp:extent cx="1127125" cy="9994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999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11</w:t>
      </w:r>
      <w:r w:rsidR="005E5A5C">
        <w:rPr>
          <w:b/>
        </w:rPr>
        <w:tab/>
        <w:t>a</w:t>
      </w:r>
      <w:r w:rsidR="005E5A5C">
        <w:rPr>
          <w:b/>
        </w:rPr>
        <w:tab/>
      </w:r>
      <w:r w:rsidR="005E5A5C">
        <w:rPr>
          <w:i/>
          <w:position w:val="-22"/>
        </w:rPr>
        <w:object w:dxaOrig="639" w:dyaOrig="580" w14:anchorId="5D218C71">
          <v:shape id="_x0000_i1047" type="#_x0000_t75" style="width:31.5pt;height:29.25pt" o:ole="">
            <v:imagedata r:id="rId53" o:title=""/>
          </v:shape>
          <o:OLEObject Type="Embed" ProgID="Equation.DSMT4" ShapeID="_x0000_i1047" DrawAspect="Content" ObjectID="_1569931819" r:id="rId54"/>
        </w:object>
      </w:r>
      <w:r w:rsidR="005E5A5C">
        <w:rPr>
          <w:i/>
        </w:rPr>
        <w:tab/>
      </w:r>
      <w:r w:rsidR="005E5A5C" w:rsidRPr="004F47C7">
        <w:rPr>
          <w:b/>
        </w:rPr>
        <w:t>b</w:t>
      </w:r>
      <w:r w:rsidR="005E5A5C">
        <w:tab/>
      </w:r>
    </w:p>
    <w:p w14:paraId="13DFD5E3" w14:textId="378C7C25" w:rsidR="005E5A5C" w:rsidRDefault="005E5A5C" w:rsidP="005E5A5C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40</w:t>
      </w:r>
    </w:p>
    <w:p w14:paraId="092A51B0" w14:textId="56B8AD05" w:rsidR="005E5A5C" w:rsidRDefault="0036117B" w:rsidP="005E5A5C">
      <w:pPr>
        <w:pStyle w:val="Question1stline4parts"/>
      </w:pPr>
      <w:r>
        <w:rPr>
          <w:b/>
        </w:rPr>
        <w:lastRenderedPageBreak/>
        <w:t>12</w:t>
      </w:r>
      <w:r w:rsidR="005E5A5C">
        <w:tab/>
        <w:t>6</w:t>
      </w:r>
    </w:p>
    <w:p w14:paraId="0C03D4F0" w14:textId="2C277634" w:rsidR="005E5A5C" w:rsidRDefault="0036117B" w:rsidP="005E5A5C">
      <w:pPr>
        <w:pStyle w:val="Question1stline4parts"/>
      </w:pPr>
      <w:r>
        <w:rPr>
          <w:b/>
        </w:rPr>
        <w:t>13</w:t>
      </w:r>
      <w:r w:rsidR="005E5A5C" w:rsidRPr="004F47C7">
        <w:rPr>
          <w:b/>
        </w:rPr>
        <w:tab/>
        <w:t>a</w:t>
      </w:r>
      <w:r w:rsidR="005E5A5C">
        <w:tab/>
        <w:t>24</w:t>
      </w:r>
      <w:r w:rsidR="005E5A5C">
        <w:tab/>
      </w:r>
      <w:r w:rsidR="005E5A5C" w:rsidRPr="004F47C7">
        <w:rPr>
          <w:b/>
        </w:rPr>
        <w:t>b</w:t>
      </w:r>
      <w:r w:rsidR="005E5A5C">
        <w:tab/>
        <w:t>4</w:t>
      </w:r>
    </w:p>
    <w:p w14:paraId="223628CB" w14:textId="1BE01E74" w:rsidR="005E5A5C" w:rsidRDefault="0036117B" w:rsidP="005E5A5C">
      <w:pPr>
        <w:pStyle w:val="Question1stline4parts"/>
      </w:pPr>
      <w:r>
        <w:rPr>
          <w:b/>
        </w:rPr>
        <w:t>14</w:t>
      </w:r>
      <w:r w:rsidR="005E5A5C">
        <w:tab/>
        <w:t>1</w:t>
      </w:r>
    </w:p>
    <w:p w14:paraId="7D7F3090" w14:textId="3FDEB098" w:rsidR="0036117B" w:rsidRDefault="0036117B" w:rsidP="0036117B">
      <w:pPr>
        <w:pStyle w:val="Question1stline4parts"/>
      </w:pPr>
      <w:r>
        <w:rPr>
          <w:b/>
        </w:rPr>
        <w:t>15</w:t>
      </w:r>
      <w:r>
        <w:tab/>
        <w:t>1</w:t>
      </w:r>
    </w:p>
    <w:p w14:paraId="1415DCF7" w14:textId="6879CA38" w:rsidR="005E5A5C" w:rsidRDefault="005E5A5C" w:rsidP="005E5A5C">
      <w:pPr>
        <w:pStyle w:val="Question1stline4parts"/>
      </w:pPr>
      <w:r w:rsidRPr="004F47C7">
        <w:rPr>
          <w:b/>
        </w:rPr>
        <w:t>16</w:t>
      </w:r>
      <w:r w:rsidRPr="004F47C7">
        <w:rPr>
          <w:b/>
        </w:rPr>
        <w:tab/>
        <w:t>a</w:t>
      </w:r>
      <w:r w:rsidRPr="004F47C7">
        <w:rPr>
          <w:b/>
        </w:rPr>
        <w:tab/>
      </w:r>
      <w:r>
        <w:t>0.1</w:t>
      </w:r>
      <w:r>
        <w:tab/>
      </w:r>
      <w:r w:rsidRPr="004F47C7">
        <w:rPr>
          <w:b/>
        </w:rPr>
        <w:t>b</w:t>
      </w:r>
      <w:r>
        <w:tab/>
        <w:t>0.1</w:t>
      </w:r>
    </w:p>
    <w:p w14:paraId="28EF93E1" w14:textId="77777777" w:rsidR="005E5A5C" w:rsidRPr="005E5A5C" w:rsidRDefault="005E5A5C" w:rsidP="005E5A5C">
      <w:pPr>
        <w:pStyle w:val="Question1stline4parts"/>
      </w:pPr>
    </w:p>
    <w:sectPr w:rsidR="005E5A5C" w:rsidRPr="005E5A5C" w:rsidSect="00B078E9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459C39" w14:textId="77777777" w:rsidR="002E1DC2" w:rsidRDefault="002E1DC2" w:rsidP="00BB2716">
      <w:pPr>
        <w:spacing w:after="0" w:line="240" w:lineRule="auto"/>
      </w:pPr>
      <w:r>
        <w:separator/>
      </w:r>
    </w:p>
  </w:endnote>
  <w:endnote w:type="continuationSeparator" w:id="0">
    <w:p w14:paraId="26FA17E1" w14:textId="77777777" w:rsidR="002E1DC2" w:rsidRDefault="002E1DC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B8A989" w14:textId="77777777" w:rsidR="002E1DC2" w:rsidRDefault="002E1DC2" w:rsidP="00BB2716">
      <w:pPr>
        <w:spacing w:after="0" w:line="240" w:lineRule="auto"/>
      </w:pPr>
      <w:r>
        <w:separator/>
      </w:r>
    </w:p>
  </w:footnote>
  <w:footnote w:type="continuationSeparator" w:id="0">
    <w:p w14:paraId="5A834AD1" w14:textId="77777777" w:rsidR="002E1DC2" w:rsidRDefault="002E1DC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3571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E1DC2"/>
    <w:rsid w:val="002F1826"/>
    <w:rsid w:val="003250E7"/>
    <w:rsid w:val="003411AD"/>
    <w:rsid w:val="00344C08"/>
    <w:rsid w:val="00351F0F"/>
    <w:rsid w:val="0036117B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566FF"/>
    <w:rsid w:val="004751C5"/>
    <w:rsid w:val="00483A6F"/>
    <w:rsid w:val="00484429"/>
    <w:rsid w:val="004A259D"/>
    <w:rsid w:val="004B7149"/>
    <w:rsid w:val="004D761D"/>
    <w:rsid w:val="004D7D60"/>
    <w:rsid w:val="004F47C7"/>
    <w:rsid w:val="00513BE0"/>
    <w:rsid w:val="00527101"/>
    <w:rsid w:val="00565400"/>
    <w:rsid w:val="005A47D2"/>
    <w:rsid w:val="005C4861"/>
    <w:rsid w:val="005C4C6F"/>
    <w:rsid w:val="005E5A5C"/>
    <w:rsid w:val="00663FCB"/>
    <w:rsid w:val="00676D67"/>
    <w:rsid w:val="00684025"/>
    <w:rsid w:val="006A02FD"/>
    <w:rsid w:val="006A2DCA"/>
    <w:rsid w:val="006A352D"/>
    <w:rsid w:val="006A6F3F"/>
    <w:rsid w:val="006D5C1F"/>
    <w:rsid w:val="00701F7F"/>
    <w:rsid w:val="00703A4D"/>
    <w:rsid w:val="007279C1"/>
    <w:rsid w:val="007367BF"/>
    <w:rsid w:val="00737517"/>
    <w:rsid w:val="00757B8B"/>
    <w:rsid w:val="00763DE4"/>
    <w:rsid w:val="0077236F"/>
    <w:rsid w:val="00775ED6"/>
    <w:rsid w:val="007816DB"/>
    <w:rsid w:val="00795695"/>
    <w:rsid w:val="007F015F"/>
    <w:rsid w:val="007F538B"/>
    <w:rsid w:val="00807331"/>
    <w:rsid w:val="0080779D"/>
    <w:rsid w:val="008108A7"/>
    <w:rsid w:val="0081153E"/>
    <w:rsid w:val="0081371B"/>
    <w:rsid w:val="0082067E"/>
    <w:rsid w:val="00835269"/>
    <w:rsid w:val="0085126E"/>
    <w:rsid w:val="008729FB"/>
    <w:rsid w:val="00886DF8"/>
    <w:rsid w:val="008A2BFD"/>
    <w:rsid w:val="008D36E2"/>
    <w:rsid w:val="008D6018"/>
    <w:rsid w:val="008F13E5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4491"/>
    <w:rsid w:val="00B22DFC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54C7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45A8F"/>
    <w:rsid w:val="00D602D4"/>
    <w:rsid w:val="00D67F9C"/>
    <w:rsid w:val="00D73D31"/>
    <w:rsid w:val="00D84312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7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png"/><Relationship Id="rId59" Type="http://schemas.openxmlformats.org/officeDocument/2006/relationships/customXml" Target="../customXml/item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3.png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3C106CD-7E43-4F9B-930E-CCDFB14622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63815A9-19BA-4B68-A2FD-8682A6D6ED7D}"/>
</file>

<file path=customXml/itemProps3.xml><?xml version="1.0" encoding="utf-8"?>
<ds:datastoreItem xmlns:ds="http://schemas.openxmlformats.org/officeDocument/2006/customXml" ds:itemID="{4F642E6A-2D42-4222-808B-7DB28699A1DF}"/>
</file>

<file path=customXml/itemProps4.xml><?xml version="1.0" encoding="utf-8"?>
<ds:datastoreItem xmlns:ds="http://schemas.openxmlformats.org/officeDocument/2006/customXml" ds:itemID="{AF81F080-2BD1-402E-A693-A017A110331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62</Words>
  <Characters>434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3:00Z</dcterms:created>
  <dcterms:modified xsi:type="dcterms:W3CDTF">2017-10-19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